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672" r:id="rId2"/>
    <p:sldId id="617" r:id="rId3"/>
    <p:sldId id="618" r:id="rId4"/>
    <p:sldId id="619" r:id="rId5"/>
    <p:sldId id="645" r:id="rId6"/>
    <p:sldId id="646" r:id="rId7"/>
    <p:sldId id="627" r:id="rId8"/>
    <p:sldId id="628" r:id="rId9"/>
    <p:sldId id="629" r:id="rId10"/>
    <p:sldId id="666" r:id="rId11"/>
    <p:sldId id="667" r:id="rId12"/>
    <p:sldId id="668" r:id="rId13"/>
    <p:sldId id="669" r:id="rId14"/>
    <p:sldId id="670" r:id="rId15"/>
    <p:sldId id="638" r:id="rId16"/>
    <p:sldId id="637" r:id="rId17"/>
    <p:sldId id="508" r:id="rId18"/>
    <p:sldId id="639" r:id="rId19"/>
    <p:sldId id="620" r:id="rId20"/>
    <p:sldId id="587" r:id="rId21"/>
    <p:sldId id="633" r:id="rId22"/>
    <p:sldId id="634" r:id="rId23"/>
    <p:sldId id="538" r:id="rId24"/>
    <p:sldId id="665" r:id="rId25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58">
          <p15:clr>
            <a:srgbClr val="A4A3A4"/>
          </p15:clr>
        </p15:guide>
        <p15:guide id="2" pos="36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1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558"/>
        <p:guide pos="365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9T23:07:21.523" idx="1">
    <p:pos x="4970" y="2064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146" name="文本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/>
              <a:t>2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6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 TargetMode="External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NULL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1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1464773"/>
            <a:ext cx="12192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直角三角形的应用</a:t>
            </a:r>
            <a:endParaRPr lang="zh-CN" altLang="en-US" sz="54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3221955"/>
            <a:ext cx="12191999" cy="7571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时 </a:t>
            </a:r>
          </a:p>
        </p:txBody>
      </p:sp>
      <p:sp>
        <p:nvSpPr>
          <p:cNvPr id="4" name="箭头: V 形 7"/>
          <p:cNvSpPr/>
          <p:nvPr/>
        </p:nvSpPr>
        <p:spPr>
          <a:xfrm>
            <a:off x="2110559" y="1639403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7"/>
          <p:cNvSpPr/>
          <p:nvPr/>
        </p:nvSpPr>
        <p:spPr>
          <a:xfrm>
            <a:off x="1612170" y="1647714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7"/>
          <p:cNvSpPr/>
          <p:nvPr/>
        </p:nvSpPr>
        <p:spPr>
          <a:xfrm>
            <a:off x="1863424" y="1641347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" y="5552946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35280" y="1513840"/>
            <a:ext cx="4788535" cy="2841650"/>
            <a:chOff x="2653" y="4006"/>
            <a:chExt cx="10841" cy="6273"/>
          </a:xfrm>
        </p:grpSpPr>
        <p:sp>
          <p:nvSpPr>
            <p:cNvPr id="29" name="文本框 28"/>
            <p:cNvSpPr txBox="1"/>
            <p:nvPr/>
          </p:nvSpPr>
          <p:spPr>
            <a:xfrm>
              <a:off x="6801" y="8929"/>
              <a:ext cx="1476" cy="1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en-US" altLang="zh-CN" sz="2800">
                  <a:solidFill>
                    <a:srgbClr val="EA555C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0</a:t>
              </a: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2653" y="4006"/>
              <a:ext cx="10841" cy="6129"/>
              <a:chOff x="4180" y="4006"/>
              <a:chExt cx="10841" cy="6129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4180" y="4006"/>
                <a:ext cx="10841" cy="6129"/>
                <a:chOff x="4180" y="4006"/>
                <a:chExt cx="10841" cy="6129"/>
              </a:xfrm>
            </p:grpSpPr>
            <p:sp>
              <p:nvSpPr>
                <p:cNvPr id="22" name="任意多边形 21"/>
                <p:cNvSpPr/>
                <p:nvPr/>
              </p:nvSpPr>
              <p:spPr>
                <a:xfrm>
                  <a:off x="5637" y="8465"/>
                  <a:ext cx="518" cy="159"/>
                </a:xfrm>
                <a:custGeom>
                  <a:avLst/>
                  <a:gdLst>
                    <a:gd name="connisteX0" fmla="*/ 0 w 279400"/>
                    <a:gd name="connsiteY0" fmla="*/ 11588 h 71278"/>
                    <a:gd name="connisteX1" fmla="*/ 69850 w 279400"/>
                    <a:gd name="connsiteY1" fmla="*/ 1428 h 71278"/>
                    <a:gd name="connisteX2" fmla="*/ 139700 w 279400"/>
                    <a:gd name="connsiteY2" fmla="*/ 1428 h 71278"/>
                    <a:gd name="connisteX3" fmla="*/ 209550 w 279400"/>
                    <a:gd name="connsiteY3" fmla="*/ 11588 h 71278"/>
                    <a:gd name="connisteX4" fmla="*/ 279400 w 279400"/>
                    <a:gd name="connsiteY4" fmla="*/ 71278 h 71278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  <a:cxn ang="0">
                      <a:pos x="connisteX4" y="connsiteY4"/>
                    </a:cxn>
                  </a:cxnLst>
                  <a:rect l="l" t="t" r="r" b="b"/>
                  <a:pathLst>
                    <a:path w="279400" h="71279">
                      <a:moveTo>
                        <a:pt x="0" y="11589"/>
                      </a:moveTo>
                      <a:cubicBezTo>
                        <a:pt x="12700" y="9684"/>
                        <a:pt x="41910" y="3334"/>
                        <a:pt x="69850" y="1429"/>
                      </a:cubicBezTo>
                      <a:cubicBezTo>
                        <a:pt x="97790" y="-476"/>
                        <a:pt x="111760" y="-476"/>
                        <a:pt x="139700" y="1429"/>
                      </a:cubicBezTo>
                      <a:cubicBezTo>
                        <a:pt x="167640" y="3334"/>
                        <a:pt x="181610" y="-2381"/>
                        <a:pt x="209550" y="11589"/>
                      </a:cubicBezTo>
                      <a:cubicBezTo>
                        <a:pt x="237490" y="25559"/>
                        <a:pt x="266700" y="59849"/>
                        <a:pt x="279400" y="7127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22"/>
                <p:cNvSpPr/>
                <p:nvPr/>
              </p:nvSpPr>
              <p:spPr>
                <a:xfrm>
                  <a:off x="11372" y="8131"/>
                  <a:ext cx="381" cy="120"/>
                </a:xfrm>
                <a:custGeom>
                  <a:avLst/>
                  <a:gdLst>
                    <a:gd name="connisteX0" fmla="*/ 0 w 209550"/>
                    <a:gd name="connsiteY0" fmla="*/ 39546 h 39546"/>
                    <a:gd name="connisteX1" fmla="*/ 69850 w 209550"/>
                    <a:gd name="connsiteY1" fmla="*/ 19861 h 39546"/>
                    <a:gd name="connisteX2" fmla="*/ 139700 w 209550"/>
                    <a:gd name="connsiteY2" fmla="*/ 176 h 39546"/>
                    <a:gd name="connisteX3" fmla="*/ 209550 w 209550"/>
                    <a:gd name="connsiteY3" fmla="*/ 30021 h 39546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209550" h="39547">
                      <a:moveTo>
                        <a:pt x="0" y="39547"/>
                      </a:moveTo>
                      <a:cubicBezTo>
                        <a:pt x="12700" y="35737"/>
                        <a:pt x="41910" y="27482"/>
                        <a:pt x="69850" y="19862"/>
                      </a:cubicBezTo>
                      <a:cubicBezTo>
                        <a:pt x="97790" y="12242"/>
                        <a:pt x="111760" y="-1728"/>
                        <a:pt x="139700" y="177"/>
                      </a:cubicBezTo>
                      <a:cubicBezTo>
                        <a:pt x="167640" y="2082"/>
                        <a:pt x="196850" y="23672"/>
                        <a:pt x="209550" y="3002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4180" y="4006"/>
                  <a:ext cx="10841" cy="6129"/>
                  <a:chOff x="1162" y="5443"/>
                  <a:chExt cx="7382" cy="5584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2107" y="5911"/>
                    <a:ext cx="5785" cy="4017"/>
                    <a:chOff x="4221" y="6799"/>
                    <a:chExt cx="4915" cy="2846"/>
                  </a:xfrm>
                </p:grpSpPr>
                <p:cxnSp>
                  <p:nvCxnSpPr>
                    <p:cNvPr id="6" name="直接连接符 5"/>
                    <p:cNvCxnSpPr/>
                    <p:nvPr/>
                  </p:nvCxnSpPr>
                  <p:spPr>
                    <a:xfrm>
                      <a:off x="4221" y="7562"/>
                      <a:ext cx="40" cy="2020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" name="直接连接符 6"/>
                    <p:cNvCxnSpPr/>
                    <p:nvPr/>
                  </p:nvCxnSpPr>
                  <p:spPr>
                    <a:xfrm>
                      <a:off x="4261" y="9582"/>
                      <a:ext cx="3326" cy="18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4261" y="6799"/>
                      <a:ext cx="4875" cy="2783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" name="直接连接符 13"/>
                    <p:cNvCxnSpPr/>
                    <p:nvPr/>
                  </p:nvCxnSpPr>
                  <p:spPr>
                    <a:xfrm flipH="1">
                      <a:off x="7595" y="6799"/>
                      <a:ext cx="1493" cy="2814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H="1" flipV="1">
                      <a:off x="7577" y="7032"/>
                      <a:ext cx="2" cy="2613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5741" y="9839"/>
                    <a:ext cx="709" cy="11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7835" y="5443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1696" y="9832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21" name="文本框 20"/>
                  <p:cNvSpPr txBox="1"/>
                  <p:nvPr/>
                </p:nvSpPr>
                <p:spPr>
                  <a:xfrm>
                    <a:off x="1162" y="6826"/>
                    <a:ext cx="1243" cy="1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800" b="1">
                        <a:solidFill>
                          <a:srgbClr val="FF0000"/>
                        </a:solidFill>
                      </a:rPr>
                      <a:t>北</a:t>
                    </a:r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5742" y="8405"/>
                    <a:ext cx="1661" cy="9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30°</a:t>
                    </a:r>
                  </a:p>
                </p:txBody>
              </p:sp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2107" y="8605"/>
                    <a:ext cx="1430" cy="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60°</a:t>
                    </a:r>
                  </a:p>
                </p:txBody>
              </p:sp>
            </p:grpSp>
          </p:grpSp>
          <p:grpSp>
            <p:nvGrpSpPr>
              <p:cNvPr id="31" name="组合 30"/>
              <p:cNvGrpSpPr/>
              <p:nvPr/>
            </p:nvGrpSpPr>
            <p:grpSpPr>
              <a:xfrm>
                <a:off x="11386" y="4597"/>
                <a:ext cx="3634" cy="5522"/>
                <a:chOff x="11386" y="4597"/>
                <a:chExt cx="3634" cy="5522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11386" y="4597"/>
                  <a:ext cx="3634" cy="5522"/>
                  <a:chOff x="11386" y="4597"/>
                  <a:chExt cx="3634" cy="5522"/>
                </a:xfrm>
              </p:grpSpPr>
              <p:cxnSp>
                <p:nvCxnSpPr>
                  <p:cNvPr id="8" name="直接连接符 7"/>
                  <p:cNvCxnSpPr/>
                  <p:nvPr/>
                </p:nvCxnSpPr>
                <p:spPr>
                  <a:xfrm flipV="1">
                    <a:off x="11386" y="8874"/>
                    <a:ext cx="2671" cy="6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直接连接符 8"/>
                  <p:cNvCxnSpPr/>
                  <p:nvPr/>
                </p:nvCxnSpPr>
                <p:spPr>
                  <a:xfrm>
                    <a:off x="13979" y="4597"/>
                    <a:ext cx="47" cy="4261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3979" y="8831"/>
                    <a:ext cx="1041" cy="12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13680" y="8624"/>
                    <a:ext cx="29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接连接符 12"/>
                <p:cNvCxnSpPr/>
                <p:nvPr/>
              </p:nvCxnSpPr>
              <p:spPr>
                <a:xfrm flipH="1">
                  <a:off x="13665" y="8655"/>
                  <a:ext cx="0" cy="25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" name="文本框 3"/>
              <p:cNvSpPr txBox="1"/>
              <p:nvPr/>
            </p:nvSpPr>
            <p:spPr>
              <a:xfrm>
                <a:off x="5692" y="5444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E</a:t>
                </a: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11400" y="4609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F</a:t>
                </a:r>
              </a:p>
            </p:txBody>
          </p:sp>
        </p:grpSp>
      </p:grpSp>
      <p:sp>
        <p:nvSpPr>
          <p:cNvPr id="37" name="文本框 36"/>
          <p:cNvSpPr txBox="1"/>
          <p:nvPr/>
        </p:nvSpPr>
        <p:spPr>
          <a:xfrm>
            <a:off x="5563870" y="315595"/>
            <a:ext cx="6120130" cy="4197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一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⊥AB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延长线于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</a:t>
            </a:r>
          </a:p>
          <a:p>
            <a:pPr fontAlgn="auto">
              <a:lnSpc>
                <a:spcPts val="466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∠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BD=60°,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D=x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BCD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  <a:p>
            <a:pPr fontAlgn="auto">
              <a:lnSpc>
                <a:spcPts val="466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=BD·tan∠CBD=√3x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CD</a:t>
            </a: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80325" y="2580005"/>
          <a:ext cx="209740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3" imgW="1079500" imgH="393700" progId="Equation.KSEE3">
                  <p:embed/>
                </p:oleObj>
              </mc:Choice>
              <mc:Fallback>
                <p:oleObj r:id="rId3" imgW="1079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0325" y="2580005"/>
                        <a:ext cx="2097405" cy="78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57210" y="3783965"/>
          <a:ext cx="2491740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5" imgW="1447800" imgH="431800" progId="Equation.KSEE3">
                  <p:embed/>
                </p:oleObj>
              </mc:Choice>
              <mc:Fallback>
                <p:oleObj r:id="rId5" imgW="14478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7210" y="3783965"/>
                        <a:ext cx="2491740" cy="81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69915" y="4423410"/>
          <a:ext cx="171560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7" imgW="952500" imgH="431800" progId="Equation.KSEE3">
                  <p:embed/>
                </p:oleObj>
              </mc:Choice>
              <mc:Fallback>
                <p:oleObj r:id="rId7" imgW="9525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9915" y="4423410"/>
                        <a:ext cx="1715607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5669915" y="5545455"/>
            <a:ext cx="22910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得，x=10</a:t>
            </a:r>
          </a:p>
        </p:txBody>
      </p:sp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48033" y="6085523"/>
          <a:ext cx="182738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9" imgW="1143000" imgH="228600" progId="Equation.KSEE3">
                  <p:embed/>
                </p:oleObj>
              </mc:Choice>
              <mc:Fallback>
                <p:oleObj r:id="rId9" imgW="1143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8033" y="6085523"/>
                        <a:ext cx="182738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8157210" y="6067425"/>
            <a:ext cx="39039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渔船不会进入危险区.</a:t>
            </a:r>
          </a:p>
        </p:txBody>
      </p:sp>
      <p:sp>
        <p:nvSpPr>
          <p:cNvPr id="45" name="圆角矩形 44"/>
          <p:cNvSpPr/>
          <p:nvPr/>
        </p:nvSpPr>
        <p:spPr>
          <a:xfrm>
            <a:off x="1003300" y="4597400"/>
            <a:ext cx="3863340" cy="172656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个直角三角形△</a:t>
            </a:r>
            <a:r>
              <a:rPr lang="en-US" altLang="zh-CN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D</a:t>
            </a: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△</a:t>
            </a:r>
            <a:r>
              <a:rPr lang="en-US" altLang="zh-CN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D</a:t>
            </a: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各用一次三角函数</a:t>
            </a:r>
          </a:p>
        </p:txBody>
      </p:sp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81115" y="852170"/>
          <a:ext cx="225552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11" imgW="1079500" imgH="393700" progId="Equation.KSEE3">
                  <p:embed/>
                </p:oleObj>
              </mc:Choice>
              <mc:Fallback>
                <p:oleObj r:id="rId11" imgW="1079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1115" y="852170"/>
                        <a:ext cx="225552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35280" y="1513840"/>
            <a:ext cx="4788535" cy="2841650"/>
            <a:chOff x="2653" y="4006"/>
            <a:chExt cx="10841" cy="6273"/>
          </a:xfrm>
        </p:grpSpPr>
        <p:sp>
          <p:nvSpPr>
            <p:cNvPr id="29" name="文本框 28"/>
            <p:cNvSpPr txBox="1"/>
            <p:nvPr/>
          </p:nvSpPr>
          <p:spPr>
            <a:xfrm>
              <a:off x="6801" y="8929"/>
              <a:ext cx="1476" cy="1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en-US" altLang="zh-CN" sz="2800">
                  <a:solidFill>
                    <a:srgbClr val="EA555C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0</a:t>
              </a: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2653" y="4006"/>
              <a:ext cx="10841" cy="6129"/>
              <a:chOff x="4180" y="4006"/>
              <a:chExt cx="10841" cy="6129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4180" y="4006"/>
                <a:ext cx="10841" cy="6129"/>
                <a:chOff x="4180" y="4006"/>
                <a:chExt cx="10841" cy="6129"/>
              </a:xfrm>
            </p:grpSpPr>
            <p:sp>
              <p:nvSpPr>
                <p:cNvPr id="22" name="任意多边形 21"/>
                <p:cNvSpPr/>
                <p:nvPr/>
              </p:nvSpPr>
              <p:spPr>
                <a:xfrm>
                  <a:off x="5637" y="8465"/>
                  <a:ext cx="518" cy="159"/>
                </a:xfrm>
                <a:custGeom>
                  <a:avLst/>
                  <a:gdLst>
                    <a:gd name="connisteX0" fmla="*/ 0 w 279400"/>
                    <a:gd name="connsiteY0" fmla="*/ 11588 h 71278"/>
                    <a:gd name="connisteX1" fmla="*/ 69850 w 279400"/>
                    <a:gd name="connsiteY1" fmla="*/ 1428 h 71278"/>
                    <a:gd name="connisteX2" fmla="*/ 139700 w 279400"/>
                    <a:gd name="connsiteY2" fmla="*/ 1428 h 71278"/>
                    <a:gd name="connisteX3" fmla="*/ 209550 w 279400"/>
                    <a:gd name="connsiteY3" fmla="*/ 11588 h 71278"/>
                    <a:gd name="connisteX4" fmla="*/ 279400 w 279400"/>
                    <a:gd name="connsiteY4" fmla="*/ 71278 h 71278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  <a:cxn ang="0">
                      <a:pos x="connisteX4" y="connsiteY4"/>
                    </a:cxn>
                  </a:cxnLst>
                  <a:rect l="l" t="t" r="r" b="b"/>
                  <a:pathLst>
                    <a:path w="279400" h="71279">
                      <a:moveTo>
                        <a:pt x="0" y="11589"/>
                      </a:moveTo>
                      <a:cubicBezTo>
                        <a:pt x="12700" y="9684"/>
                        <a:pt x="41910" y="3334"/>
                        <a:pt x="69850" y="1429"/>
                      </a:cubicBezTo>
                      <a:cubicBezTo>
                        <a:pt x="97790" y="-476"/>
                        <a:pt x="111760" y="-476"/>
                        <a:pt x="139700" y="1429"/>
                      </a:cubicBezTo>
                      <a:cubicBezTo>
                        <a:pt x="167640" y="3334"/>
                        <a:pt x="181610" y="-2381"/>
                        <a:pt x="209550" y="11589"/>
                      </a:cubicBezTo>
                      <a:cubicBezTo>
                        <a:pt x="237490" y="25559"/>
                        <a:pt x="266700" y="59849"/>
                        <a:pt x="279400" y="7127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22"/>
                <p:cNvSpPr/>
                <p:nvPr/>
              </p:nvSpPr>
              <p:spPr>
                <a:xfrm>
                  <a:off x="11372" y="8131"/>
                  <a:ext cx="381" cy="120"/>
                </a:xfrm>
                <a:custGeom>
                  <a:avLst/>
                  <a:gdLst>
                    <a:gd name="connisteX0" fmla="*/ 0 w 209550"/>
                    <a:gd name="connsiteY0" fmla="*/ 39546 h 39546"/>
                    <a:gd name="connisteX1" fmla="*/ 69850 w 209550"/>
                    <a:gd name="connsiteY1" fmla="*/ 19861 h 39546"/>
                    <a:gd name="connisteX2" fmla="*/ 139700 w 209550"/>
                    <a:gd name="connsiteY2" fmla="*/ 176 h 39546"/>
                    <a:gd name="connisteX3" fmla="*/ 209550 w 209550"/>
                    <a:gd name="connsiteY3" fmla="*/ 30021 h 39546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209550" h="39547">
                      <a:moveTo>
                        <a:pt x="0" y="39547"/>
                      </a:moveTo>
                      <a:cubicBezTo>
                        <a:pt x="12700" y="35737"/>
                        <a:pt x="41910" y="27482"/>
                        <a:pt x="69850" y="19862"/>
                      </a:cubicBezTo>
                      <a:cubicBezTo>
                        <a:pt x="97790" y="12242"/>
                        <a:pt x="111760" y="-1728"/>
                        <a:pt x="139700" y="177"/>
                      </a:cubicBezTo>
                      <a:cubicBezTo>
                        <a:pt x="167640" y="2082"/>
                        <a:pt x="196850" y="23672"/>
                        <a:pt x="209550" y="3002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4180" y="4006"/>
                  <a:ext cx="10841" cy="6129"/>
                  <a:chOff x="1162" y="5443"/>
                  <a:chExt cx="7382" cy="5584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2107" y="5911"/>
                    <a:ext cx="5785" cy="4017"/>
                    <a:chOff x="4221" y="6799"/>
                    <a:chExt cx="4915" cy="2846"/>
                  </a:xfrm>
                </p:grpSpPr>
                <p:cxnSp>
                  <p:nvCxnSpPr>
                    <p:cNvPr id="6" name="直接连接符 5"/>
                    <p:cNvCxnSpPr/>
                    <p:nvPr/>
                  </p:nvCxnSpPr>
                  <p:spPr>
                    <a:xfrm>
                      <a:off x="4221" y="7562"/>
                      <a:ext cx="40" cy="2020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" name="直接连接符 6"/>
                    <p:cNvCxnSpPr/>
                    <p:nvPr/>
                  </p:nvCxnSpPr>
                  <p:spPr>
                    <a:xfrm>
                      <a:off x="4261" y="9582"/>
                      <a:ext cx="3326" cy="18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4261" y="6799"/>
                      <a:ext cx="4875" cy="2783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" name="直接连接符 13"/>
                    <p:cNvCxnSpPr/>
                    <p:nvPr/>
                  </p:nvCxnSpPr>
                  <p:spPr>
                    <a:xfrm flipH="1">
                      <a:off x="7595" y="6799"/>
                      <a:ext cx="1493" cy="2814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H="1" flipV="1">
                      <a:off x="7577" y="7032"/>
                      <a:ext cx="2" cy="2613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5741" y="9839"/>
                    <a:ext cx="709" cy="11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7835" y="5443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1696" y="9832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21" name="文本框 20"/>
                  <p:cNvSpPr txBox="1"/>
                  <p:nvPr/>
                </p:nvSpPr>
                <p:spPr>
                  <a:xfrm>
                    <a:off x="1162" y="6826"/>
                    <a:ext cx="1243" cy="1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800" b="1">
                        <a:solidFill>
                          <a:srgbClr val="FF0000"/>
                        </a:solidFill>
                      </a:rPr>
                      <a:t>北</a:t>
                    </a:r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5742" y="8405"/>
                    <a:ext cx="1661" cy="9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30°</a:t>
                    </a:r>
                  </a:p>
                </p:txBody>
              </p:sp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2107" y="8605"/>
                    <a:ext cx="1430" cy="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60°</a:t>
                    </a:r>
                  </a:p>
                </p:txBody>
              </p:sp>
            </p:grpSp>
          </p:grpSp>
          <p:grpSp>
            <p:nvGrpSpPr>
              <p:cNvPr id="31" name="组合 30"/>
              <p:cNvGrpSpPr/>
              <p:nvPr/>
            </p:nvGrpSpPr>
            <p:grpSpPr>
              <a:xfrm>
                <a:off x="11386" y="4597"/>
                <a:ext cx="3634" cy="5522"/>
                <a:chOff x="11386" y="4597"/>
                <a:chExt cx="3634" cy="5522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11386" y="4597"/>
                  <a:ext cx="3634" cy="5522"/>
                  <a:chOff x="11386" y="4597"/>
                  <a:chExt cx="3634" cy="5522"/>
                </a:xfrm>
              </p:grpSpPr>
              <p:cxnSp>
                <p:nvCxnSpPr>
                  <p:cNvPr id="8" name="直接连接符 7"/>
                  <p:cNvCxnSpPr/>
                  <p:nvPr/>
                </p:nvCxnSpPr>
                <p:spPr>
                  <a:xfrm flipV="1">
                    <a:off x="11386" y="8874"/>
                    <a:ext cx="2671" cy="6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直接连接符 8"/>
                  <p:cNvCxnSpPr/>
                  <p:nvPr/>
                </p:nvCxnSpPr>
                <p:spPr>
                  <a:xfrm>
                    <a:off x="13979" y="4597"/>
                    <a:ext cx="47" cy="4261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3979" y="8831"/>
                    <a:ext cx="1041" cy="12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13680" y="8624"/>
                    <a:ext cx="29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接连接符 12"/>
                <p:cNvCxnSpPr/>
                <p:nvPr/>
              </p:nvCxnSpPr>
              <p:spPr>
                <a:xfrm flipH="1">
                  <a:off x="13665" y="8655"/>
                  <a:ext cx="0" cy="25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" name="文本框 3"/>
              <p:cNvSpPr txBox="1"/>
              <p:nvPr/>
            </p:nvSpPr>
            <p:spPr>
              <a:xfrm>
                <a:off x="5692" y="5444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E</a:t>
                </a: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11400" y="4609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F</a:t>
                </a:r>
              </a:p>
            </p:txBody>
          </p:sp>
        </p:grpSp>
      </p:grpSp>
      <p:sp>
        <p:nvSpPr>
          <p:cNvPr id="37" name="文本框 36"/>
          <p:cNvSpPr txBox="1"/>
          <p:nvPr/>
        </p:nvSpPr>
        <p:spPr>
          <a:xfrm>
            <a:off x="5584190" y="235585"/>
            <a:ext cx="6120130" cy="4197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二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⊥AB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延长线于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</a:t>
            </a:r>
          </a:p>
          <a:p>
            <a:pPr fontAlgn="auto">
              <a:lnSpc>
                <a:spcPts val="466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∠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BD=60°,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=x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BCD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  <a:p>
            <a:pPr fontAlgn="auto">
              <a:lnSpc>
                <a:spcPts val="4660"/>
              </a:lnSpc>
            </a:pP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CD</a:t>
            </a: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71765" y="2593975"/>
          <a:ext cx="209740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3" imgW="1079500" imgH="393700" progId="Equation.KSEE3">
                  <p:embed/>
                </p:oleObj>
              </mc:Choice>
              <mc:Fallback>
                <p:oleObj r:id="rId3" imgW="1079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1765" y="2593975"/>
                        <a:ext cx="2097405" cy="78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01940" y="3721735"/>
          <a:ext cx="2491740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5" imgW="1447800" imgH="431800" progId="Equation.KSEE3">
                  <p:embed/>
                </p:oleObj>
              </mc:Choice>
              <mc:Fallback>
                <p:oleObj r:id="rId5" imgW="14478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1940" y="3721735"/>
                        <a:ext cx="2491740" cy="81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4178" y="4355465"/>
          <a:ext cx="280608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7" imgW="1485900" imgH="393700" progId="Equation.KSEE3">
                  <p:embed/>
                </p:oleObj>
              </mc:Choice>
              <mc:Fallback>
                <p:oleObj r:id="rId7" imgW="1485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4178" y="4355465"/>
                        <a:ext cx="2806089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99748" y="5173028"/>
          <a:ext cx="191452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9" imgW="1130300" imgH="431800" progId="Equation.KSEE3">
                  <p:embed/>
                </p:oleObj>
              </mc:Choice>
              <mc:Fallback>
                <p:oleObj r:id="rId9" imgW="11303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9748" y="5173028"/>
                        <a:ext cx="191452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8291195" y="6125845"/>
            <a:ext cx="39008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渔船不会进入危险区.</a:t>
            </a:r>
          </a:p>
        </p:txBody>
      </p:sp>
      <p:sp>
        <p:nvSpPr>
          <p:cNvPr id="45" name="圆角矩形 44"/>
          <p:cNvSpPr/>
          <p:nvPr/>
        </p:nvSpPr>
        <p:spPr>
          <a:xfrm>
            <a:off x="1003300" y="4597400"/>
            <a:ext cx="3863340" cy="172656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个直角三角形△</a:t>
            </a:r>
            <a:r>
              <a:rPr lang="en-US" altLang="zh-CN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D</a:t>
            </a: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△</a:t>
            </a:r>
            <a:r>
              <a:rPr lang="en-US" altLang="zh-CN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D</a:t>
            </a: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各用一次三角函数</a:t>
            </a:r>
          </a:p>
        </p:txBody>
      </p:sp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84190" y="3003233"/>
          <a:ext cx="2936875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11" imgW="1511300" imgH="431800" progId="Equation.KSEE3">
                  <p:embed/>
                </p:oleObj>
              </mc:Choice>
              <mc:Fallback>
                <p:oleObj r:id="rId11" imgW="15113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4190" y="3003233"/>
                        <a:ext cx="2936875" cy="865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4495" y="6057583"/>
          <a:ext cx="271589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13" imgW="1333500" imgH="228600" progId="Equation.KSEE3">
                  <p:embed/>
                </p:oleObj>
              </mc:Choice>
              <mc:Fallback>
                <p:oleObj r:id="rId13" imgW="1333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4495" y="6057583"/>
                        <a:ext cx="2715895" cy="50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45225" y="767080"/>
          <a:ext cx="225552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15" imgW="1079500" imgH="393700" progId="Equation.KSEE3">
                  <p:embed/>
                </p:oleObj>
              </mc:Choice>
              <mc:Fallback>
                <p:oleObj r:id="rId15" imgW="1079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5225" y="767080"/>
                        <a:ext cx="225552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35280" y="1513840"/>
            <a:ext cx="4788535" cy="2841650"/>
            <a:chOff x="2653" y="4006"/>
            <a:chExt cx="10841" cy="6273"/>
          </a:xfrm>
        </p:grpSpPr>
        <p:sp>
          <p:nvSpPr>
            <p:cNvPr id="29" name="文本框 28"/>
            <p:cNvSpPr txBox="1"/>
            <p:nvPr/>
          </p:nvSpPr>
          <p:spPr>
            <a:xfrm>
              <a:off x="6801" y="8929"/>
              <a:ext cx="1476" cy="1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en-US" altLang="zh-CN" sz="2800">
                  <a:solidFill>
                    <a:srgbClr val="EA555C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0</a:t>
              </a: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2653" y="4006"/>
              <a:ext cx="10841" cy="6129"/>
              <a:chOff x="4180" y="4006"/>
              <a:chExt cx="10841" cy="6129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4180" y="4006"/>
                <a:ext cx="10841" cy="6129"/>
                <a:chOff x="4180" y="4006"/>
                <a:chExt cx="10841" cy="6129"/>
              </a:xfrm>
            </p:grpSpPr>
            <p:sp>
              <p:nvSpPr>
                <p:cNvPr id="22" name="任意多边形 21"/>
                <p:cNvSpPr/>
                <p:nvPr/>
              </p:nvSpPr>
              <p:spPr>
                <a:xfrm>
                  <a:off x="5637" y="8465"/>
                  <a:ext cx="518" cy="159"/>
                </a:xfrm>
                <a:custGeom>
                  <a:avLst/>
                  <a:gdLst>
                    <a:gd name="connisteX0" fmla="*/ 0 w 279400"/>
                    <a:gd name="connsiteY0" fmla="*/ 11588 h 71278"/>
                    <a:gd name="connisteX1" fmla="*/ 69850 w 279400"/>
                    <a:gd name="connsiteY1" fmla="*/ 1428 h 71278"/>
                    <a:gd name="connisteX2" fmla="*/ 139700 w 279400"/>
                    <a:gd name="connsiteY2" fmla="*/ 1428 h 71278"/>
                    <a:gd name="connisteX3" fmla="*/ 209550 w 279400"/>
                    <a:gd name="connsiteY3" fmla="*/ 11588 h 71278"/>
                    <a:gd name="connisteX4" fmla="*/ 279400 w 279400"/>
                    <a:gd name="connsiteY4" fmla="*/ 71278 h 71278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  <a:cxn ang="0">
                      <a:pos x="connisteX4" y="connsiteY4"/>
                    </a:cxn>
                  </a:cxnLst>
                  <a:rect l="l" t="t" r="r" b="b"/>
                  <a:pathLst>
                    <a:path w="279400" h="71279">
                      <a:moveTo>
                        <a:pt x="0" y="11589"/>
                      </a:moveTo>
                      <a:cubicBezTo>
                        <a:pt x="12700" y="9684"/>
                        <a:pt x="41910" y="3334"/>
                        <a:pt x="69850" y="1429"/>
                      </a:cubicBezTo>
                      <a:cubicBezTo>
                        <a:pt x="97790" y="-476"/>
                        <a:pt x="111760" y="-476"/>
                        <a:pt x="139700" y="1429"/>
                      </a:cubicBezTo>
                      <a:cubicBezTo>
                        <a:pt x="167640" y="3334"/>
                        <a:pt x="181610" y="-2381"/>
                        <a:pt x="209550" y="11589"/>
                      </a:cubicBezTo>
                      <a:cubicBezTo>
                        <a:pt x="237490" y="25559"/>
                        <a:pt x="266700" y="59849"/>
                        <a:pt x="279400" y="7127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22"/>
                <p:cNvSpPr/>
                <p:nvPr/>
              </p:nvSpPr>
              <p:spPr>
                <a:xfrm>
                  <a:off x="11372" y="8131"/>
                  <a:ext cx="381" cy="120"/>
                </a:xfrm>
                <a:custGeom>
                  <a:avLst/>
                  <a:gdLst>
                    <a:gd name="connisteX0" fmla="*/ 0 w 209550"/>
                    <a:gd name="connsiteY0" fmla="*/ 39546 h 39546"/>
                    <a:gd name="connisteX1" fmla="*/ 69850 w 209550"/>
                    <a:gd name="connsiteY1" fmla="*/ 19861 h 39546"/>
                    <a:gd name="connisteX2" fmla="*/ 139700 w 209550"/>
                    <a:gd name="connsiteY2" fmla="*/ 176 h 39546"/>
                    <a:gd name="connisteX3" fmla="*/ 209550 w 209550"/>
                    <a:gd name="connsiteY3" fmla="*/ 30021 h 39546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209550" h="39547">
                      <a:moveTo>
                        <a:pt x="0" y="39547"/>
                      </a:moveTo>
                      <a:cubicBezTo>
                        <a:pt x="12700" y="35737"/>
                        <a:pt x="41910" y="27482"/>
                        <a:pt x="69850" y="19862"/>
                      </a:cubicBezTo>
                      <a:cubicBezTo>
                        <a:pt x="97790" y="12242"/>
                        <a:pt x="111760" y="-1728"/>
                        <a:pt x="139700" y="177"/>
                      </a:cubicBezTo>
                      <a:cubicBezTo>
                        <a:pt x="167640" y="2082"/>
                        <a:pt x="196850" y="23672"/>
                        <a:pt x="209550" y="3002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4180" y="4006"/>
                  <a:ext cx="10841" cy="6129"/>
                  <a:chOff x="1162" y="5443"/>
                  <a:chExt cx="7382" cy="5584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2107" y="5911"/>
                    <a:ext cx="5785" cy="4017"/>
                    <a:chOff x="4221" y="6799"/>
                    <a:chExt cx="4915" cy="2846"/>
                  </a:xfrm>
                </p:grpSpPr>
                <p:cxnSp>
                  <p:nvCxnSpPr>
                    <p:cNvPr id="6" name="直接连接符 5"/>
                    <p:cNvCxnSpPr/>
                    <p:nvPr/>
                  </p:nvCxnSpPr>
                  <p:spPr>
                    <a:xfrm>
                      <a:off x="4221" y="7562"/>
                      <a:ext cx="40" cy="2020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" name="直接连接符 6"/>
                    <p:cNvCxnSpPr/>
                    <p:nvPr/>
                  </p:nvCxnSpPr>
                  <p:spPr>
                    <a:xfrm>
                      <a:off x="4261" y="9582"/>
                      <a:ext cx="3326" cy="18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4261" y="6799"/>
                      <a:ext cx="4875" cy="2783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" name="直接连接符 13"/>
                    <p:cNvCxnSpPr/>
                    <p:nvPr/>
                  </p:nvCxnSpPr>
                  <p:spPr>
                    <a:xfrm flipH="1">
                      <a:off x="7595" y="6799"/>
                      <a:ext cx="1493" cy="2814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H="1" flipV="1">
                      <a:off x="7577" y="7032"/>
                      <a:ext cx="2" cy="2613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5741" y="9839"/>
                    <a:ext cx="709" cy="11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7835" y="5443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1696" y="9832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21" name="文本框 20"/>
                  <p:cNvSpPr txBox="1"/>
                  <p:nvPr/>
                </p:nvSpPr>
                <p:spPr>
                  <a:xfrm>
                    <a:off x="1162" y="6826"/>
                    <a:ext cx="1243" cy="1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800" b="1">
                        <a:solidFill>
                          <a:srgbClr val="FF0000"/>
                        </a:solidFill>
                      </a:rPr>
                      <a:t>北</a:t>
                    </a:r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5742" y="8405"/>
                    <a:ext cx="1661" cy="9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30°</a:t>
                    </a:r>
                  </a:p>
                </p:txBody>
              </p:sp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2107" y="8605"/>
                    <a:ext cx="1430" cy="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60°</a:t>
                    </a:r>
                  </a:p>
                </p:txBody>
              </p:sp>
            </p:grpSp>
          </p:grpSp>
          <p:grpSp>
            <p:nvGrpSpPr>
              <p:cNvPr id="31" name="组合 30"/>
              <p:cNvGrpSpPr/>
              <p:nvPr/>
            </p:nvGrpSpPr>
            <p:grpSpPr>
              <a:xfrm>
                <a:off x="11386" y="4597"/>
                <a:ext cx="3634" cy="5522"/>
                <a:chOff x="11386" y="4597"/>
                <a:chExt cx="3634" cy="5522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11386" y="4597"/>
                  <a:ext cx="3634" cy="5522"/>
                  <a:chOff x="11386" y="4597"/>
                  <a:chExt cx="3634" cy="5522"/>
                </a:xfrm>
              </p:grpSpPr>
              <p:cxnSp>
                <p:nvCxnSpPr>
                  <p:cNvPr id="8" name="直接连接符 7"/>
                  <p:cNvCxnSpPr/>
                  <p:nvPr/>
                </p:nvCxnSpPr>
                <p:spPr>
                  <a:xfrm flipV="1">
                    <a:off x="11386" y="8874"/>
                    <a:ext cx="2671" cy="6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直接连接符 8"/>
                  <p:cNvCxnSpPr/>
                  <p:nvPr/>
                </p:nvCxnSpPr>
                <p:spPr>
                  <a:xfrm>
                    <a:off x="13979" y="4597"/>
                    <a:ext cx="47" cy="4261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13979" y="8831"/>
                    <a:ext cx="1041" cy="12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cxnSp>
                <p:nvCxnSpPr>
                  <p:cNvPr id="11" name="直接连接符 10"/>
                  <p:cNvCxnSpPr/>
                  <p:nvPr/>
                </p:nvCxnSpPr>
                <p:spPr>
                  <a:xfrm>
                    <a:off x="13680" y="8624"/>
                    <a:ext cx="29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接连接符 12"/>
                <p:cNvCxnSpPr/>
                <p:nvPr/>
              </p:nvCxnSpPr>
              <p:spPr>
                <a:xfrm flipH="1">
                  <a:off x="13665" y="8655"/>
                  <a:ext cx="0" cy="25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" name="文本框 3"/>
              <p:cNvSpPr txBox="1"/>
              <p:nvPr/>
            </p:nvSpPr>
            <p:spPr>
              <a:xfrm>
                <a:off x="5692" y="5444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E</a:t>
                </a: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11400" y="4609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F</a:t>
                </a:r>
              </a:p>
            </p:txBody>
          </p:sp>
        </p:grpSp>
      </p:grpSp>
      <p:sp>
        <p:nvSpPr>
          <p:cNvPr id="37" name="文本框 36"/>
          <p:cNvSpPr txBox="1"/>
          <p:nvPr/>
        </p:nvSpPr>
        <p:spPr>
          <a:xfrm>
            <a:off x="5563870" y="315595"/>
            <a:ext cx="6120130" cy="479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三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⊥AB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延长线于点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</a:t>
            </a:r>
          </a:p>
          <a:p>
            <a:pPr fontAlgn="auto">
              <a:lnSpc>
                <a:spcPts val="4660"/>
              </a:lnSpc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∠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BD=90°-30°=60°,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∠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=90°-60°=30°</a:t>
            </a:r>
          </a:p>
          <a:p>
            <a:pPr fontAlgn="auto">
              <a:lnSpc>
                <a:spcPts val="4660"/>
              </a:lnSpc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∠2=∠1=30°</a:t>
            </a:r>
          </a:p>
          <a:p>
            <a:pPr fontAlgn="auto">
              <a:lnSpc>
                <a:spcPts val="4660"/>
              </a:lnSpc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BC=AB=20</a:t>
            </a:r>
          </a:p>
          <a:p>
            <a:pPr fontAlgn="auto">
              <a:lnSpc>
                <a:spcPts val="4660"/>
              </a:lnSpc>
            </a:pP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BCD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endParaRPr lang="en-US" altLang="zh-CN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02550" y="3808730"/>
          <a:ext cx="2073275" cy="7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3" imgW="1066800" imgH="393700" progId="Equation.KSEE3">
                  <p:embed/>
                </p:oleObj>
              </mc:Choice>
              <mc:Fallback>
                <p:oleObj r:id="rId3" imgW="10668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2550" y="3808730"/>
                        <a:ext cx="2073275" cy="78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5693410" y="6224270"/>
            <a:ext cx="4343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渔船不会进入危险区.</a:t>
            </a:r>
          </a:p>
        </p:txBody>
      </p:sp>
      <p:sp>
        <p:nvSpPr>
          <p:cNvPr id="45" name="圆角矩形 44"/>
          <p:cNvSpPr/>
          <p:nvPr/>
        </p:nvSpPr>
        <p:spPr>
          <a:xfrm>
            <a:off x="1003300" y="4597400"/>
            <a:ext cx="3863340" cy="172656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把已知数值导入</a:t>
            </a:r>
            <a:r>
              <a:rPr lang="en-US" altLang="zh-CN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CBD</a:t>
            </a:r>
            <a:r>
              <a:rPr lang="zh-CN" altLang="en-US" sz="24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不再用设未知数</a:t>
            </a:r>
            <a:endParaRPr lang="en-US" altLang="zh-CN" sz="2400" b="1">
              <a:solidFill>
                <a:srgbClr val="EA555C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6" name="对象 4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63553" y="4854258"/>
          <a:ext cx="451724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5" imgW="2540000" imgH="431800" progId="Equation.KSEE3">
                  <p:embed/>
                </p:oleObj>
              </mc:Choice>
              <mc:Fallback>
                <p:oleObj r:id="rId5" imgW="25400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3553" y="4854258"/>
                        <a:ext cx="4517247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82715" y="5719763"/>
          <a:ext cx="115290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7" imgW="660400" imgH="228600" progId="Equation.KSEE3">
                  <p:embed/>
                </p:oleObj>
              </mc:Choice>
              <mc:Fallback>
                <p:oleObj r:id="rId7" imgW="660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2715" y="5719763"/>
                        <a:ext cx="1152907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1286510" y="3308985"/>
            <a:ext cx="5994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EA555C"/>
                </a:solidFill>
              </a:rPr>
              <a:t>1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4095115" y="1910080"/>
            <a:ext cx="5994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EA555C"/>
                </a:solidFill>
              </a:rPr>
              <a:t>2</a:t>
            </a:r>
          </a:p>
        </p:txBody>
      </p:sp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75705" y="908050"/>
          <a:ext cx="225552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9" imgW="1079500" imgH="393700" progId="Equation.KSEE3">
                  <p:embed/>
                </p:oleObj>
              </mc:Choice>
              <mc:Fallback>
                <p:oleObj r:id="rId9" imgW="1079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5705" y="908050"/>
                        <a:ext cx="225552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41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694690" y="2179955"/>
            <a:ext cx="4788535" cy="2841650"/>
            <a:chOff x="2653" y="4006"/>
            <a:chExt cx="10841" cy="6273"/>
          </a:xfrm>
        </p:grpSpPr>
        <p:sp>
          <p:nvSpPr>
            <p:cNvPr id="29" name="文本框 28"/>
            <p:cNvSpPr txBox="1"/>
            <p:nvPr/>
          </p:nvSpPr>
          <p:spPr>
            <a:xfrm>
              <a:off x="6801" y="8929"/>
              <a:ext cx="1476" cy="1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en-US" altLang="zh-CN" sz="2800">
                  <a:solidFill>
                    <a:srgbClr val="EA555C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0</a:t>
              </a: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2653" y="4006"/>
              <a:ext cx="10841" cy="6129"/>
              <a:chOff x="4180" y="4006"/>
              <a:chExt cx="10841" cy="6129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4180" y="4006"/>
                <a:ext cx="10841" cy="6129"/>
                <a:chOff x="4180" y="4006"/>
                <a:chExt cx="10841" cy="6129"/>
              </a:xfrm>
            </p:grpSpPr>
            <p:sp>
              <p:nvSpPr>
                <p:cNvPr id="22" name="任意多边形 21"/>
                <p:cNvSpPr/>
                <p:nvPr/>
              </p:nvSpPr>
              <p:spPr>
                <a:xfrm>
                  <a:off x="5637" y="8465"/>
                  <a:ext cx="518" cy="159"/>
                </a:xfrm>
                <a:custGeom>
                  <a:avLst/>
                  <a:gdLst>
                    <a:gd name="connisteX0" fmla="*/ 0 w 279400"/>
                    <a:gd name="connsiteY0" fmla="*/ 11588 h 71278"/>
                    <a:gd name="connisteX1" fmla="*/ 69850 w 279400"/>
                    <a:gd name="connsiteY1" fmla="*/ 1428 h 71278"/>
                    <a:gd name="connisteX2" fmla="*/ 139700 w 279400"/>
                    <a:gd name="connsiteY2" fmla="*/ 1428 h 71278"/>
                    <a:gd name="connisteX3" fmla="*/ 209550 w 279400"/>
                    <a:gd name="connsiteY3" fmla="*/ 11588 h 71278"/>
                    <a:gd name="connisteX4" fmla="*/ 279400 w 279400"/>
                    <a:gd name="connsiteY4" fmla="*/ 71278 h 71278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  <a:cxn ang="0">
                      <a:pos x="connisteX4" y="connsiteY4"/>
                    </a:cxn>
                  </a:cxnLst>
                  <a:rect l="l" t="t" r="r" b="b"/>
                  <a:pathLst>
                    <a:path w="279400" h="71279">
                      <a:moveTo>
                        <a:pt x="0" y="11589"/>
                      </a:moveTo>
                      <a:cubicBezTo>
                        <a:pt x="12700" y="9684"/>
                        <a:pt x="41910" y="3334"/>
                        <a:pt x="69850" y="1429"/>
                      </a:cubicBezTo>
                      <a:cubicBezTo>
                        <a:pt x="97790" y="-476"/>
                        <a:pt x="111760" y="-476"/>
                        <a:pt x="139700" y="1429"/>
                      </a:cubicBezTo>
                      <a:cubicBezTo>
                        <a:pt x="167640" y="3334"/>
                        <a:pt x="181610" y="-2381"/>
                        <a:pt x="209550" y="11589"/>
                      </a:cubicBezTo>
                      <a:cubicBezTo>
                        <a:pt x="237490" y="25559"/>
                        <a:pt x="266700" y="59849"/>
                        <a:pt x="279400" y="7127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任意多边形 22"/>
                <p:cNvSpPr/>
                <p:nvPr/>
              </p:nvSpPr>
              <p:spPr>
                <a:xfrm>
                  <a:off x="11372" y="8131"/>
                  <a:ext cx="381" cy="120"/>
                </a:xfrm>
                <a:custGeom>
                  <a:avLst/>
                  <a:gdLst>
                    <a:gd name="connisteX0" fmla="*/ 0 w 209550"/>
                    <a:gd name="connsiteY0" fmla="*/ 39546 h 39546"/>
                    <a:gd name="connisteX1" fmla="*/ 69850 w 209550"/>
                    <a:gd name="connsiteY1" fmla="*/ 19861 h 39546"/>
                    <a:gd name="connisteX2" fmla="*/ 139700 w 209550"/>
                    <a:gd name="connsiteY2" fmla="*/ 176 h 39546"/>
                    <a:gd name="connisteX3" fmla="*/ 209550 w 209550"/>
                    <a:gd name="connsiteY3" fmla="*/ 30021 h 39546"/>
                  </a:gdLst>
                  <a:ahLst/>
                  <a:cxnLst>
                    <a:cxn ang="0">
                      <a:pos x="connisteX0" y="connsiteY0"/>
                    </a:cxn>
                    <a:cxn ang="0">
                      <a:pos x="connisteX1" y="connsiteY1"/>
                    </a:cxn>
                    <a:cxn ang="0">
                      <a:pos x="connisteX2" y="connsiteY2"/>
                    </a:cxn>
                    <a:cxn ang="0">
                      <a:pos x="connisteX3" y="connsiteY3"/>
                    </a:cxn>
                  </a:cxnLst>
                  <a:rect l="l" t="t" r="r" b="b"/>
                  <a:pathLst>
                    <a:path w="209550" h="39547">
                      <a:moveTo>
                        <a:pt x="0" y="39547"/>
                      </a:moveTo>
                      <a:cubicBezTo>
                        <a:pt x="12700" y="35737"/>
                        <a:pt x="41910" y="27482"/>
                        <a:pt x="69850" y="19862"/>
                      </a:cubicBezTo>
                      <a:cubicBezTo>
                        <a:pt x="97790" y="12242"/>
                        <a:pt x="111760" y="-1728"/>
                        <a:pt x="139700" y="177"/>
                      </a:cubicBezTo>
                      <a:cubicBezTo>
                        <a:pt x="167640" y="2082"/>
                        <a:pt x="196850" y="23672"/>
                        <a:pt x="209550" y="30022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27" name="组合 26"/>
                <p:cNvGrpSpPr/>
                <p:nvPr/>
              </p:nvGrpSpPr>
              <p:grpSpPr>
                <a:xfrm>
                  <a:off x="4180" y="4006"/>
                  <a:ext cx="10841" cy="6129"/>
                  <a:chOff x="1162" y="5443"/>
                  <a:chExt cx="7382" cy="5584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2107" y="5911"/>
                    <a:ext cx="5785" cy="4017"/>
                    <a:chOff x="4221" y="6799"/>
                    <a:chExt cx="4915" cy="2846"/>
                  </a:xfrm>
                </p:grpSpPr>
                <p:cxnSp>
                  <p:nvCxnSpPr>
                    <p:cNvPr id="6" name="直接连接符 5"/>
                    <p:cNvCxnSpPr/>
                    <p:nvPr/>
                  </p:nvCxnSpPr>
                  <p:spPr>
                    <a:xfrm>
                      <a:off x="4221" y="7562"/>
                      <a:ext cx="40" cy="2020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" name="直接连接符 6"/>
                    <p:cNvCxnSpPr/>
                    <p:nvPr/>
                  </p:nvCxnSpPr>
                  <p:spPr>
                    <a:xfrm>
                      <a:off x="4261" y="9582"/>
                      <a:ext cx="3326" cy="18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直接连接符 11"/>
                    <p:cNvCxnSpPr/>
                    <p:nvPr/>
                  </p:nvCxnSpPr>
                  <p:spPr>
                    <a:xfrm flipV="1">
                      <a:off x="4261" y="6799"/>
                      <a:ext cx="4875" cy="2783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" name="直接连接符 13"/>
                    <p:cNvCxnSpPr/>
                    <p:nvPr/>
                  </p:nvCxnSpPr>
                  <p:spPr>
                    <a:xfrm flipH="1">
                      <a:off x="7595" y="6799"/>
                      <a:ext cx="1493" cy="2814"/>
                    </a:xfrm>
                    <a:prstGeom prst="line">
                      <a:avLst/>
                    </a:prstGeom>
                    <a:ln w="28575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直接连接符 15"/>
                    <p:cNvCxnSpPr/>
                    <p:nvPr/>
                  </p:nvCxnSpPr>
                  <p:spPr>
                    <a:xfrm flipH="1" flipV="1">
                      <a:off x="7577" y="7032"/>
                      <a:ext cx="2" cy="2613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8" name="文本框 17"/>
                  <p:cNvSpPr txBox="1"/>
                  <p:nvPr/>
                </p:nvSpPr>
                <p:spPr>
                  <a:xfrm>
                    <a:off x="5741" y="9839"/>
                    <a:ext cx="709" cy="11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19" name="文本框 18"/>
                  <p:cNvSpPr txBox="1"/>
                  <p:nvPr/>
                </p:nvSpPr>
                <p:spPr>
                  <a:xfrm>
                    <a:off x="7835" y="5443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1696" y="9832"/>
                    <a:ext cx="709" cy="11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21" name="文本框 20"/>
                  <p:cNvSpPr txBox="1"/>
                  <p:nvPr/>
                </p:nvSpPr>
                <p:spPr>
                  <a:xfrm>
                    <a:off x="1162" y="6826"/>
                    <a:ext cx="1243" cy="1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zh-CN" altLang="en-US" sz="2800" b="1">
                        <a:solidFill>
                          <a:srgbClr val="FF0000"/>
                        </a:solidFill>
                      </a:rPr>
                      <a:t>北</a:t>
                    </a:r>
                  </a:p>
                </p:txBody>
              </p:sp>
              <p:sp>
                <p:nvSpPr>
                  <p:cNvPr id="24" name="文本框 23"/>
                  <p:cNvSpPr txBox="1"/>
                  <p:nvPr/>
                </p:nvSpPr>
                <p:spPr>
                  <a:xfrm>
                    <a:off x="5742" y="8405"/>
                    <a:ext cx="1661" cy="9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30°</a:t>
                    </a:r>
                  </a:p>
                </p:txBody>
              </p:sp>
              <p:sp>
                <p:nvSpPr>
                  <p:cNvPr id="25" name="文本框 24"/>
                  <p:cNvSpPr txBox="1"/>
                  <p:nvPr/>
                </p:nvSpPr>
                <p:spPr>
                  <a:xfrm>
                    <a:off x="2107" y="8605"/>
                    <a:ext cx="1430" cy="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/>
                      <a:t>60°</a:t>
                    </a:r>
                  </a:p>
                </p:txBody>
              </p:sp>
            </p:grpSp>
          </p:grpSp>
          <p:grpSp>
            <p:nvGrpSpPr>
              <p:cNvPr id="31" name="组合 30"/>
              <p:cNvGrpSpPr/>
              <p:nvPr/>
            </p:nvGrpSpPr>
            <p:grpSpPr>
              <a:xfrm>
                <a:off x="11386" y="4597"/>
                <a:ext cx="3634" cy="5522"/>
                <a:chOff x="11386" y="4597"/>
                <a:chExt cx="3634" cy="5522"/>
              </a:xfrm>
            </p:grpSpPr>
            <p:grpSp>
              <p:nvGrpSpPr>
                <p:cNvPr id="30" name="组合 29"/>
                <p:cNvGrpSpPr/>
                <p:nvPr/>
              </p:nvGrpSpPr>
              <p:grpSpPr>
                <a:xfrm>
                  <a:off x="11386" y="4597"/>
                  <a:ext cx="3634" cy="5522"/>
                  <a:chOff x="11386" y="4597"/>
                  <a:chExt cx="3634" cy="5522"/>
                </a:xfrm>
              </p:grpSpPr>
              <p:cxnSp>
                <p:nvCxnSpPr>
                  <p:cNvPr id="35" name="直接连接符 34"/>
                  <p:cNvCxnSpPr/>
                  <p:nvPr/>
                </p:nvCxnSpPr>
                <p:spPr>
                  <a:xfrm flipV="1">
                    <a:off x="11386" y="8874"/>
                    <a:ext cx="2671" cy="6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直接连接符 35"/>
                  <p:cNvCxnSpPr/>
                  <p:nvPr/>
                </p:nvCxnSpPr>
                <p:spPr>
                  <a:xfrm>
                    <a:off x="13979" y="4597"/>
                    <a:ext cx="47" cy="4261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13979" y="8831"/>
                    <a:ext cx="1041" cy="12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cxnSp>
                <p:nvCxnSpPr>
                  <p:cNvPr id="38" name="直接连接符 37"/>
                  <p:cNvCxnSpPr/>
                  <p:nvPr/>
                </p:nvCxnSpPr>
                <p:spPr>
                  <a:xfrm>
                    <a:off x="13680" y="8624"/>
                    <a:ext cx="29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9" name="直接连接符 38"/>
                <p:cNvCxnSpPr/>
                <p:nvPr/>
              </p:nvCxnSpPr>
              <p:spPr>
                <a:xfrm flipH="1">
                  <a:off x="13665" y="8655"/>
                  <a:ext cx="0" cy="25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文本框 39"/>
              <p:cNvSpPr txBox="1"/>
              <p:nvPr/>
            </p:nvSpPr>
            <p:spPr>
              <a:xfrm>
                <a:off x="5692" y="5444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E</a:t>
                </a: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11400" y="4609"/>
                <a:ext cx="1053" cy="1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/>
                  <a:t>F</a:t>
                </a:r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>
            <a:off x="6110605" y="2215515"/>
            <a:ext cx="4787900" cy="2840990"/>
            <a:chOff x="9785" y="3018"/>
            <a:chExt cx="7540" cy="4474"/>
          </a:xfrm>
        </p:grpSpPr>
        <p:grpSp>
          <p:nvGrpSpPr>
            <p:cNvPr id="42" name="组合 41"/>
            <p:cNvGrpSpPr/>
            <p:nvPr/>
          </p:nvGrpSpPr>
          <p:grpSpPr>
            <a:xfrm>
              <a:off x="9785" y="3018"/>
              <a:ext cx="7541" cy="4475"/>
              <a:chOff x="2653" y="4006"/>
              <a:chExt cx="10841" cy="6273"/>
            </a:xfrm>
          </p:grpSpPr>
          <p:sp>
            <p:nvSpPr>
              <p:cNvPr id="43" name="文本框 42"/>
              <p:cNvSpPr txBox="1"/>
              <p:nvPr/>
            </p:nvSpPr>
            <p:spPr>
              <a:xfrm>
                <a:off x="6801" y="8929"/>
                <a:ext cx="1476" cy="1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ts val="4060"/>
                  </a:lnSpc>
                </a:pPr>
                <a:r>
                  <a:rPr lang="en-US" altLang="zh-CN" sz="2800">
                    <a:solidFill>
                      <a:srgbClr val="EA555C"/>
                    </a:solidFill>
                    <a:latin typeface="方正准圆简体" panose="02010601030101010101" charset="-122"/>
                    <a:ea typeface="方正准圆简体" panose="02010601030101010101" charset="-122"/>
                    <a:cs typeface="方正准圆简体" panose="02010601030101010101" charset="-122"/>
                  </a:rPr>
                  <a:t>20</a:t>
                </a:r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2653" y="4006"/>
                <a:ext cx="10841" cy="6129"/>
                <a:chOff x="4180" y="4006"/>
                <a:chExt cx="10841" cy="6129"/>
              </a:xfrm>
            </p:grpSpPr>
            <p:grpSp>
              <p:nvGrpSpPr>
                <p:cNvPr id="45" name="组合 44"/>
                <p:cNvGrpSpPr/>
                <p:nvPr/>
              </p:nvGrpSpPr>
              <p:grpSpPr>
                <a:xfrm>
                  <a:off x="4180" y="4006"/>
                  <a:ext cx="10841" cy="6129"/>
                  <a:chOff x="4180" y="4006"/>
                  <a:chExt cx="10841" cy="6129"/>
                </a:xfrm>
              </p:grpSpPr>
              <p:sp>
                <p:nvSpPr>
                  <p:cNvPr id="46" name="任意多边形 45"/>
                  <p:cNvSpPr/>
                  <p:nvPr/>
                </p:nvSpPr>
                <p:spPr>
                  <a:xfrm>
                    <a:off x="5637" y="8465"/>
                    <a:ext cx="518" cy="159"/>
                  </a:xfrm>
                  <a:custGeom>
                    <a:avLst/>
                    <a:gdLst>
                      <a:gd name="connisteX0" fmla="*/ 0 w 279400"/>
                      <a:gd name="connsiteY0" fmla="*/ 11588 h 71278"/>
                      <a:gd name="connisteX1" fmla="*/ 69850 w 279400"/>
                      <a:gd name="connsiteY1" fmla="*/ 1428 h 71278"/>
                      <a:gd name="connisteX2" fmla="*/ 139700 w 279400"/>
                      <a:gd name="connsiteY2" fmla="*/ 1428 h 71278"/>
                      <a:gd name="connisteX3" fmla="*/ 209550 w 279400"/>
                      <a:gd name="connsiteY3" fmla="*/ 11588 h 71278"/>
                      <a:gd name="connisteX4" fmla="*/ 279400 w 279400"/>
                      <a:gd name="connsiteY4" fmla="*/ 71278 h 71278"/>
                    </a:gdLst>
                    <a:ahLst/>
                    <a:cxnLst>
                      <a:cxn ang="0">
                        <a:pos x="connisteX0" y="connsiteY0"/>
                      </a:cxn>
                      <a:cxn ang="0">
                        <a:pos x="connisteX1" y="connsiteY1"/>
                      </a:cxn>
                      <a:cxn ang="0">
                        <a:pos x="connisteX2" y="connsiteY2"/>
                      </a:cxn>
                      <a:cxn ang="0">
                        <a:pos x="connisteX3" y="connsiteY3"/>
                      </a:cxn>
                      <a:cxn ang="0">
                        <a:pos x="connisteX4" y="connsiteY4"/>
                      </a:cxn>
                    </a:cxnLst>
                    <a:rect l="l" t="t" r="r" b="b"/>
                    <a:pathLst>
                      <a:path w="279400" h="71279">
                        <a:moveTo>
                          <a:pt x="0" y="11589"/>
                        </a:moveTo>
                        <a:cubicBezTo>
                          <a:pt x="12700" y="9684"/>
                          <a:pt x="41910" y="3334"/>
                          <a:pt x="69850" y="1429"/>
                        </a:cubicBezTo>
                        <a:cubicBezTo>
                          <a:pt x="97790" y="-476"/>
                          <a:pt x="111760" y="-476"/>
                          <a:pt x="139700" y="1429"/>
                        </a:cubicBezTo>
                        <a:cubicBezTo>
                          <a:pt x="167640" y="3334"/>
                          <a:pt x="181610" y="-2381"/>
                          <a:pt x="209550" y="11589"/>
                        </a:cubicBezTo>
                        <a:cubicBezTo>
                          <a:pt x="237490" y="25559"/>
                          <a:pt x="266700" y="59849"/>
                          <a:pt x="279400" y="71279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47" name="任意多边形 46"/>
                  <p:cNvSpPr/>
                  <p:nvPr/>
                </p:nvSpPr>
                <p:spPr>
                  <a:xfrm>
                    <a:off x="11372" y="8131"/>
                    <a:ext cx="381" cy="120"/>
                  </a:xfrm>
                  <a:custGeom>
                    <a:avLst/>
                    <a:gdLst>
                      <a:gd name="connisteX0" fmla="*/ 0 w 209550"/>
                      <a:gd name="connsiteY0" fmla="*/ 39546 h 39546"/>
                      <a:gd name="connisteX1" fmla="*/ 69850 w 209550"/>
                      <a:gd name="connsiteY1" fmla="*/ 19861 h 39546"/>
                      <a:gd name="connisteX2" fmla="*/ 139700 w 209550"/>
                      <a:gd name="connsiteY2" fmla="*/ 176 h 39546"/>
                      <a:gd name="connisteX3" fmla="*/ 209550 w 209550"/>
                      <a:gd name="connsiteY3" fmla="*/ 30021 h 39546"/>
                    </a:gdLst>
                    <a:ahLst/>
                    <a:cxnLst>
                      <a:cxn ang="0">
                        <a:pos x="connisteX0" y="connsiteY0"/>
                      </a:cxn>
                      <a:cxn ang="0">
                        <a:pos x="connisteX1" y="connsiteY1"/>
                      </a:cxn>
                      <a:cxn ang="0">
                        <a:pos x="connisteX2" y="connsiteY2"/>
                      </a:cxn>
                      <a:cxn ang="0">
                        <a:pos x="connisteX3" y="connsiteY3"/>
                      </a:cxn>
                    </a:cxnLst>
                    <a:rect l="l" t="t" r="r" b="b"/>
                    <a:pathLst>
                      <a:path w="209550" h="39547">
                        <a:moveTo>
                          <a:pt x="0" y="39547"/>
                        </a:moveTo>
                        <a:cubicBezTo>
                          <a:pt x="12700" y="35737"/>
                          <a:pt x="41910" y="27482"/>
                          <a:pt x="69850" y="19862"/>
                        </a:cubicBezTo>
                        <a:cubicBezTo>
                          <a:pt x="97790" y="12242"/>
                          <a:pt x="111760" y="-1728"/>
                          <a:pt x="139700" y="177"/>
                        </a:cubicBezTo>
                        <a:cubicBezTo>
                          <a:pt x="167640" y="2082"/>
                          <a:pt x="196850" y="23672"/>
                          <a:pt x="209550" y="30022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48" name="组合 47"/>
                  <p:cNvGrpSpPr/>
                  <p:nvPr/>
                </p:nvGrpSpPr>
                <p:grpSpPr>
                  <a:xfrm>
                    <a:off x="4180" y="4006"/>
                    <a:ext cx="10841" cy="6129"/>
                    <a:chOff x="1162" y="5443"/>
                    <a:chExt cx="7382" cy="5584"/>
                  </a:xfrm>
                </p:grpSpPr>
                <p:grpSp>
                  <p:nvGrpSpPr>
                    <p:cNvPr id="49" name="组合 48"/>
                    <p:cNvGrpSpPr/>
                    <p:nvPr/>
                  </p:nvGrpSpPr>
                  <p:grpSpPr>
                    <a:xfrm>
                      <a:off x="2107" y="5911"/>
                      <a:ext cx="5785" cy="4017"/>
                      <a:chOff x="4221" y="6799"/>
                      <a:chExt cx="4915" cy="2846"/>
                    </a:xfrm>
                  </p:grpSpPr>
                  <p:cxnSp>
                    <p:nvCxnSpPr>
                      <p:cNvPr id="50" name="直接连接符 49"/>
                      <p:cNvCxnSpPr/>
                      <p:nvPr/>
                    </p:nvCxnSpPr>
                    <p:spPr>
                      <a:xfrm>
                        <a:off x="4221" y="7562"/>
                        <a:ext cx="40" cy="2020"/>
                      </a:xfrm>
                      <a:prstGeom prst="line">
                        <a:avLst/>
                      </a:prstGeom>
                      <a:ln w="19050" cmpd="sng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1" name="直接连接符 50"/>
                      <p:cNvCxnSpPr/>
                      <p:nvPr/>
                    </p:nvCxnSpPr>
                    <p:spPr>
                      <a:xfrm>
                        <a:off x="4261" y="9582"/>
                        <a:ext cx="3326" cy="18"/>
                      </a:xfrm>
                      <a:prstGeom prst="line">
                        <a:avLst/>
                      </a:prstGeom>
                      <a:ln w="28575" cmpd="sng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" name="直接连接符 51"/>
                      <p:cNvCxnSpPr/>
                      <p:nvPr/>
                    </p:nvCxnSpPr>
                    <p:spPr>
                      <a:xfrm flipV="1">
                        <a:off x="4261" y="6799"/>
                        <a:ext cx="4875" cy="2783"/>
                      </a:xfrm>
                      <a:prstGeom prst="line">
                        <a:avLst/>
                      </a:prstGeom>
                      <a:ln w="28575" cmpd="sng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3" name="直接连接符 52"/>
                      <p:cNvCxnSpPr/>
                      <p:nvPr/>
                    </p:nvCxnSpPr>
                    <p:spPr>
                      <a:xfrm flipH="1">
                        <a:off x="7595" y="6799"/>
                        <a:ext cx="1493" cy="2814"/>
                      </a:xfrm>
                      <a:prstGeom prst="line">
                        <a:avLst/>
                      </a:prstGeom>
                      <a:ln w="28575" cmpd="sng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4" name="直接连接符 53"/>
                      <p:cNvCxnSpPr/>
                      <p:nvPr/>
                    </p:nvCxnSpPr>
                    <p:spPr>
                      <a:xfrm flipH="1" flipV="1">
                        <a:off x="7577" y="7032"/>
                        <a:ext cx="2" cy="2613"/>
                      </a:xfrm>
                      <a:prstGeom prst="line">
                        <a:avLst/>
                      </a:prstGeom>
                      <a:ln w="19050" cmpd="sng">
                        <a:solidFill>
                          <a:schemeClr val="tx1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55" name="文本框 54"/>
                    <p:cNvSpPr txBox="1"/>
                    <p:nvPr/>
                  </p:nvSpPr>
                  <p:spPr>
                    <a:xfrm>
                      <a:off x="5741" y="9839"/>
                      <a:ext cx="709" cy="117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32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</a:p>
                  </p:txBody>
                </p:sp>
                <p:sp>
                  <p:nvSpPr>
                    <p:cNvPr id="56" name="文本框 55"/>
                    <p:cNvSpPr txBox="1"/>
                    <p:nvPr/>
                  </p:nvSpPr>
                  <p:spPr>
                    <a:xfrm>
                      <a:off x="7835" y="5443"/>
                      <a:ext cx="709" cy="119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32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</a:t>
                      </a:r>
                    </a:p>
                  </p:txBody>
                </p:sp>
                <p:sp>
                  <p:nvSpPr>
                    <p:cNvPr id="57" name="文本框 56"/>
                    <p:cNvSpPr txBox="1"/>
                    <p:nvPr/>
                  </p:nvSpPr>
                  <p:spPr>
                    <a:xfrm>
                      <a:off x="1696" y="9832"/>
                      <a:ext cx="709" cy="119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32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</a:p>
                  </p:txBody>
                </p:sp>
                <p:sp>
                  <p:nvSpPr>
                    <p:cNvPr id="58" name="文本框 57"/>
                    <p:cNvSpPr txBox="1"/>
                    <p:nvPr/>
                  </p:nvSpPr>
                  <p:spPr>
                    <a:xfrm>
                      <a:off x="1162" y="6826"/>
                      <a:ext cx="1243" cy="107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zh-CN" altLang="en-US" sz="2800" b="1">
                          <a:solidFill>
                            <a:srgbClr val="FF0000"/>
                          </a:solidFill>
                        </a:rPr>
                        <a:t>北</a:t>
                      </a:r>
                    </a:p>
                  </p:txBody>
                </p:sp>
                <p:sp>
                  <p:nvSpPr>
                    <p:cNvPr id="59" name="文本框 58"/>
                    <p:cNvSpPr txBox="1"/>
                    <p:nvPr/>
                  </p:nvSpPr>
                  <p:spPr>
                    <a:xfrm>
                      <a:off x="5742" y="8405"/>
                      <a:ext cx="1661" cy="92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400"/>
                        <a:t>30°</a:t>
                      </a:r>
                    </a:p>
                  </p:txBody>
                </p:sp>
                <p:sp>
                  <p:nvSpPr>
                    <p:cNvPr id="60" name="文本框 59"/>
                    <p:cNvSpPr txBox="1"/>
                    <p:nvPr/>
                  </p:nvSpPr>
                  <p:spPr>
                    <a:xfrm>
                      <a:off x="2107" y="8605"/>
                      <a:ext cx="1430" cy="94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2400"/>
                        <a:t>60°</a:t>
                      </a:r>
                    </a:p>
                  </p:txBody>
                </p:sp>
              </p:grpSp>
            </p:grpSp>
            <p:grpSp>
              <p:nvGrpSpPr>
                <p:cNvPr id="61" name="组合 60"/>
                <p:cNvGrpSpPr/>
                <p:nvPr/>
              </p:nvGrpSpPr>
              <p:grpSpPr>
                <a:xfrm>
                  <a:off x="11386" y="4597"/>
                  <a:ext cx="3634" cy="5522"/>
                  <a:chOff x="11386" y="4597"/>
                  <a:chExt cx="3634" cy="5522"/>
                </a:xfrm>
              </p:grpSpPr>
              <p:grpSp>
                <p:nvGrpSpPr>
                  <p:cNvPr id="62" name="组合 61"/>
                  <p:cNvGrpSpPr/>
                  <p:nvPr/>
                </p:nvGrpSpPr>
                <p:grpSpPr>
                  <a:xfrm>
                    <a:off x="11386" y="4597"/>
                    <a:ext cx="3634" cy="5522"/>
                    <a:chOff x="11386" y="4597"/>
                    <a:chExt cx="3634" cy="5522"/>
                  </a:xfrm>
                </p:grpSpPr>
                <p:cxnSp>
                  <p:nvCxnSpPr>
                    <p:cNvPr id="63" name="直接连接符 62"/>
                    <p:cNvCxnSpPr/>
                    <p:nvPr/>
                  </p:nvCxnSpPr>
                  <p:spPr>
                    <a:xfrm flipV="1">
                      <a:off x="11386" y="8874"/>
                      <a:ext cx="2671" cy="6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直接连接符 63"/>
                    <p:cNvCxnSpPr/>
                    <p:nvPr/>
                  </p:nvCxnSpPr>
                  <p:spPr>
                    <a:xfrm>
                      <a:off x="13979" y="4597"/>
                      <a:ext cx="47" cy="4261"/>
                    </a:xfrm>
                    <a:prstGeom prst="line">
                      <a:avLst/>
                    </a:prstGeom>
                    <a:ln w="19050" cmpd="sng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文本框 64"/>
                    <p:cNvSpPr txBox="1"/>
                    <p:nvPr/>
                  </p:nvSpPr>
                  <p:spPr>
                    <a:xfrm>
                      <a:off x="13979" y="8831"/>
                      <a:ext cx="1041" cy="128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320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D</a:t>
                      </a:r>
                    </a:p>
                  </p:txBody>
                </p:sp>
                <p:cxnSp>
                  <p:nvCxnSpPr>
                    <p:cNvPr id="66" name="直接连接符 65"/>
                    <p:cNvCxnSpPr/>
                    <p:nvPr/>
                  </p:nvCxnSpPr>
                  <p:spPr>
                    <a:xfrm>
                      <a:off x="13680" y="8624"/>
                      <a:ext cx="299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7" name="直接连接符 66"/>
                  <p:cNvCxnSpPr/>
                  <p:nvPr/>
                </p:nvCxnSpPr>
                <p:spPr>
                  <a:xfrm flipH="1">
                    <a:off x="13665" y="8655"/>
                    <a:ext cx="0" cy="2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文本框 67"/>
                <p:cNvSpPr txBox="1"/>
                <p:nvPr/>
              </p:nvSpPr>
              <p:spPr>
                <a:xfrm>
                  <a:off x="5692" y="5444"/>
                  <a:ext cx="1053" cy="1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/>
                    <a:t>E</a:t>
                  </a:r>
                </a:p>
              </p:txBody>
            </p:sp>
            <p:sp>
              <p:nvSpPr>
                <p:cNvPr id="69" name="文本框 68"/>
                <p:cNvSpPr txBox="1"/>
                <p:nvPr/>
              </p:nvSpPr>
              <p:spPr>
                <a:xfrm>
                  <a:off x="11400" y="4609"/>
                  <a:ext cx="1053" cy="1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/>
                    <a:t>F</a:t>
                  </a:r>
                </a:p>
              </p:txBody>
            </p:sp>
          </p:grpSp>
        </p:grpSp>
        <p:sp>
          <p:nvSpPr>
            <p:cNvPr id="70" name="文本框 69"/>
            <p:cNvSpPr txBox="1"/>
            <p:nvPr/>
          </p:nvSpPr>
          <p:spPr>
            <a:xfrm>
              <a:off x="11398" y="5767"/>
              <a:ext cx="94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EA555C"/>
                  </a:solidFill>
                </a:rPr>
                <a:t>1</a:t>
              </a:r>
            </a:p>
          </p:txBody>
        </p:sp>
        <p:sp>
          <p:nvSpPr>
            <p:cNvPr id="71" name="文本框 70"/>
            <p:cNvSpPr txBox="1"/>
            <p:nvPr/>
          </p:nvSpPr>
          <p:spPr>
            <a:xfrm>
              <a:off x="15821" y="3564"/>
              <a:ext cx="94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EA555C"/>
                  </a:solidFill>
                </a:rPr>
                <a:t>2</a:t>
              </a: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15539" y="4664"/>
              <a:ext cx="1027" cy="9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en-US" altLang="zh-CN" sz="2800">
                  <a:solidFill>
                    <a:srgbClr val="EA555C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0</a:t>
              </a:r>
            </a:p>
          </p:txBody>
        </p:sp>
      </p:grpSp>
      <p:sp>
        <p:nvSpPr>
          <p:cNvPr id="74" name="文本框 73"/>
          <p:cNvSpPr txBox="1"/>
          <p:nvPr/>
        </p:nvSpPr>
        <p:spPr>
          <a:xfrm>
            <a:off x="553085" y="966470"/>
            <a:ext cx="10544175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方正准圆简体" panose="02010601030101010101" charset="-122"/>
              </a:rPr>
              <a:t>思考：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方正准圆简体" panose="02010601030101010101" charset="-122"/>
              </a:rPr>
              <a:t>用三角函数求边长，什么情况下需要设未知数、列方程？什么情况下不需要设未知数，可以直接求？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1242060" y="4949190"/>
            <a:ext cx="3914140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一、二中</a:t>
            </a:r>
            <a:r>
              <a:rPr lang="zh-CN" altLang="en-US" sz="2400">
                <a:solidFill>
                  <a:srgbClr val="ED7C3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边</a:t>
            </a:r>
            <a:r>
              <a:rPr lang="en-US" altLang="zh-CN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sz="2400">
                <a:solidFill>
                  <a:srgbClr val="ED7C3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是直角三角形的边长</a:t>
            </a:r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需设未知数</a:t>
            </a:r>
            <a:r>
              <a:rPr lang="en-US" altLang="zh-CN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76" name="文本框 75"/>
          <p:cNvSpPr txBox="1"/>
          <p:nvPr/>
        </p:nvSpPr>
        <p:spPr>
          <a:xfrm>
            <a:off x="6562725" y="4984750"/>
            <a:ext cx="4335780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三中导出</a:t>
            </a:r>
            <a:r>
              <a:rPr lang="en-US" altLang="zh-CN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20</a:t>
            </a:r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</a:t>
            </a:r>
            <a:r>
              <a:rPr lang="zh-CN" altLang="en-US" sz="2400">
                <a:solidFill>
                  <a:srgbClr val="ED7C3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直角三角形的边长</a:t>
            </a:r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可直接计算，不设未知数</a:t>
            </a:r>
            <a:r>
              <a:rPr lang="en-US" altLang="zh-CN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8060" y="2388235"/>
            <a:ext cx="10394950" cy="3465195"/>
          </a:xfrm>
          <a:prstGeom prst="rect">
            <a:avLst/>
          </a:prstGeom>
          <a:solidFill>
            <a:srgbClr val="F3E6DE"/>
          </a:solidFill>
          <a:ln w="38100" cmpd="dbl">
            <a:solidFill>
              <a:srgbClr val="169A3D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758440" y="1406525"/>
            <a:ext cx="6854190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</a:rPr>
              <a:t>用三角函数求边长时的注意事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374775" y="2388235"/>
            <a:ext cx="9621520" cy="2807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ts val="7060"/>
              </a:lnSpc>
            </a:pPr>
            <a:r>
              <a:rPr lang="en-US" altLang="zh-CN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</a:t>
            </a:r>
            <a:r>
              <a:rPr lang="zh-CN" altLang="en-US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给出的已知边长恰为直角三角形的边长时，可直接计算；</a:t>
            </a:r>
          </a:p>
          <a:p>
            <a:pPr algn="l" fontAlgn="auto">
              <a:lnSpc>
                <a:spcPts val="7060"/>
              </a:lnSpc>
            </a:pPr>
            <a:r>
              <a:rPr lang="en-US" altLang="zh-CN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给出的已知边长不是直角三角形的边长时，可设未知数；</a:t>
            </a:r>
          </a:p>
          <a:p>
            <a:pPr algn="l" fontAlgn="auto">
              <a:lnSpc>
                <a:spcPts val="7060"/>
              </a:lnSpc>
            </a:pPr>
            <a:r>
              <a:rPr lang="en-US" altLang="zh-CN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</a:t>
            </a:r>
            <a:r>
              <a:rPr lang="zh-CN" altLang="en-US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图形中出现两个直角三角形时，一般会用两次三角函数</a:t>
            </a:r>
            <a:r>
              <a:rPr lang="en-US" altLang="zh-CN" sz="24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369300" y="4037965"/>
            <a:ext cx="1850390" cy="263969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69900" y="786765"/>
            <a:ext cx="1052893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小明为了测量校园里旗杆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高度，将测角仪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竖直放在距旗杆底部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6 m的位置，在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处测得旗杆顶端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仰角为53°，若测角仪的高度是1.5 m，则旗杆AB的高度约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.（精确到0.1 m,参考数据：sin53°≈0.80，cos53°≈0.60，tan53°≈1.33）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44205" y="2203450"/>
            <a:ext cx="6273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9.5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2289"/>
          <p:cNvSpPr txBox="1"/>
          <p:nvPr/>
        </p:nvSpPr>
        <p:spPr>
          <a:xfrm>
            <a:off x="1139825" y="864870"/>
            <a:ext cx="913638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.如图，在高出海平面100米的悬崖顶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处，观测海平面上一艘小船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并测得它的俯角为45°，则船与观测者之间的水平距离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=____ 米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8435" name="图片 12290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4243705" y="3323590"/>
            <a:ext cx="2374265" cy="24187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文本框 12291"/>
          <p:cNvSpPr txBox="1"/>
          <p:nvPr/>
        </p:nvSpPr>
        <p:spPr>
          <a:xfrm>
            <a:off x="4010660" y="2313305"/>
            <a:ext cx="765810" cy="52197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708688"/>
            </a:prstShdw>
          </a:effectLst>
        </p:spPr>
        <p:txBody>
          <a:bodyPr wrap="square" anchor="t" anchorCtr="0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内容占位符 7"/>
          <p:cNvSpPr txBox="1">
            <a:spLocks noChangeArrowheads="1"/>
          </p:cNvSpPr>
          <p:nvPr/>
        </p:nvSpPr>
        <p:spPr bwMode="auto">
          <a:xfrm>
            <a:off x="598805" y="615950"/>
            <a:ext cx="109791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一艘渔船位于灯塔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北偏东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0°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向，距离灯塔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8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海里的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处，它沿正南方向航行一段时间后，到达位于灯塔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南偏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东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5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°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向上的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处，此时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渔船与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灯塔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距离约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海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取整数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参考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据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 55°≈0.8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 55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°≈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6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55°≈1.4)</a:t>
            </a:r>
            <a:endParaRPr kumimoji="0" lang="zh-CN" altLang="en-US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9230" name="Picture 2" descr="JJXG4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331008" y="2918143"/>
            <a:ext cx="2570162" cy="3222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871970" y="2076450"/>
            <a:ext cx="664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</p:spTree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630555" y="824230"/>
            <a:ext cx="7412355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建筑物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上有一旗杆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由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0m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处观察旗杆顶部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仰角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4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观察底部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仰角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5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求旗杆的高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精确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.1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4035" name="Group 4"/>
          <p:cNvGrpSpPr/>
          <p:nvPr/>
        </p:nvGrpSpPr>
        <p:grpSpPr>
          <a:xfrm>
            <a:off x="8716963" y="917893"/>
            <a:ext cx="2535237" cy="3076574"/>
            <a:chOff x="0" y="0"/>
            <a:chExt cx="1597" cy="1938"/>
          </a:xfrm>
        </p:grpSpPr>
        <p:sp>
          <p:nvSpPr>
            <p:cNvPr id="44036" name="Line 5"/>
            <p:cNvSpPr/>
            <p:nvPr/>
          </p:nvSpPr>
          <p:spPr>
            <a:xfrm>
              <a:off x="9" y="1723"/>
              <a:ext cx="15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37" name="Line 6"/>
            <p:cNvSpPr/>
            <p:nvPr/>
          </p:nvSpPr>
          <p:spPr>
            <a:xfrm flipV="1">
              <a:off x="100" y="227"/>
              <a:ext cx="1116" cy="1496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38" name="Line 7"/>
            <p:cNvSpPr/>
            <p:nvPr/>
          </p:nvSpPr>
          <p:spPr>
            <a:xfrm flipV="1">
              <a:off x="119" y="635"/>
              <a:ext cx="1115" cy="1081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39" name="Line 8"/>
            <p:cNvSpPr/>
            <p:nvPr/>
          </p:nvSpPr>
          <p:spPr>
            <a:xfrm flipH="1">
              <a:off x="1225" y="635"/>
              <a:ext cx="0" cy="1088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40" name="Line 9"/>
            <p:cNvSpPr/>
            <p:nvPr/>
          </p:nvSpPr>
          <p:spPr>
            <a:xfrm flipH="1" flipV="1">
              <a:off x="1228" y="217"/>
              <a:ext cx="0" cy="408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41" name="Freeform 10"/>
            <p:cNvSpPr/>
            <p:nvPr/>
          </p:nvSpPr>
          <p:spPr>
            <a:xfrm>
              <a:off x="463" y="1406"/>
              <a:ext cx="155" cy="3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" y="135"/>
                </a:cxn>
                <a:cxn ang="0">
                  <a:pos x="91" y="317"/>
                </a:cxn>
              </a:cxnLst>
              <a:rect l="l" t="t" r="r" b="b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2" name="Freeform 11"/>
            <p:cNvSpPr/>
            <p:nvPr/>
          </p:nvSpPr>
          <p:spPr>
            <a:xfrm>
              <a:off x="256" y="1524"/>
              <a:ext cx="89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77"/>
                </a:cxn>
                <a:cxn ang="0">
                  <a:pos x="52" y="181"/>
                </a:cxn>
              </a:cxnLst>
              <a:rect l="l" t="t" r="r" b="b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43" name="Text Box 12"/>
            <p:cNvSpPr txBox="1"/>
            <p:nvPr/>
          </p:nvSpPr>
          <p:spPr>
            <a:xfrm>
              <a:off x="1098" y="0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4044" name="Text Box 13"/>
            <p:cNvSpPr txBox="1"/>
            <p:nvPr/>
          </p:nvSpPr>
          <p:spPr>
            <a:xfrm>
              <a:off x="1188" y="426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44045" name="Text Box 14"/>
            <p:cNvSpPr txBox="1"/>
            <p:nvPr/>
          </p:nvSpPr>
          <p:spPr>
            <a:xfrm>
              <a:off x="1152" y="1679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4046" name="Text Box 15"/>
            <p:cNvSpPr txBox="1"/>
            <p:nvPr/>
          </p:nvSpPr>
          <p:spPr>
            <a:xfrm>
              <a:off x="0" y="1678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44047" name="Text Box 16"/>
            <p:cNvSpPr txBox="1"/>
            <p:nvPr/>
          </p:nvSpPr>
          <p:spPr>
            <a:xfrm>
              <a:off x="418" y="1687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40m</a:t>
              </a:r>
            </a:p>
          </p:txBody>
        </p:sp>
        <p:sp>
          <p:nvSpPr>
            <p:cNvPr id="44048" name="Text Box 17"/>
            <p:cNvSpPr txBox="1"/>
            <p:nvPr/>
          </p:nvSpPr>
          <p:spPr>
            <a:xfrm>
              <a:off x="290" y="1487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54°</a:t>
              </a:r>
            </a:p>
          </p:txBody>
        </p:sp>
        <p:sp>
          <p:nvSpPr>
            <p:cNvPr id="44049" name="Text Box 18"/>
            <p:cNvSpPr txBox="1"/>
            <p:nvPr/>
          </p:nvSpPr>
          <p:spPr>
            <a:xfrm>
              <a:off x="572" y="1442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rPr>
                <a:t>45°</a:t>
              </a:r>
            </a:p>
          </p:txBody>
        </p:sp>
      </p:grpSp>
      <p:grpSp>
        <p:nvGrpSpPr>
          <p:cNvPr id="9235" name="Group 19"/>
          <p:cNvGrpSpPr/>
          <p:nvPr/>
        </p:nvGrpSpPr>
        <p:grpSpPr>
          <a:xfrm>
            <a:off x="8716963" y="909955"/>
            <a:ext cx="2535237" cy="3076576"/>
            <a:chOff x="0" y="0"/>
            <a:chExt cx="1597" cy="1938"/>
          </a:xfrm>
        </p:grpSpPr>
        <p:sp>
          <p:nvSpPr>
            <p:cNvPr id="44051" name="Line 20"/>
            <p:cNvSpPr/>
            <p:nvPr/>
          </p:nvSpPr>
          <p:spPr>
            <a:xfrm>
              <a:off x="9" y="1723"/>
              <a:ext cx="15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52" name="Line 21"/>
            <p:cNvSpPr/>
            <p:nvPr/>
          </p:nvSpPr>
          <p:spPr>
            <a:xfrm flipV="1">
              <a:off x="100" y="227"/>
              <a:ext cx="1116" cy="1496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53" name="Line 22"/>
            <p:cNvSpPr/>
            <p:nvPr/>
          </p:nvSpPr>
          <p:spPr>
            <a:xfrm flipV="1">
              <a:off x="119" y="635"/>
              <a:ext cx="1115" cy="1081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54" name="Line 23"/>
            <p:cNvSpPr/>
            <p:nvPr/>
          </p:nvSpPr>
          <p:spPr>
            <a:xfrm flipH="1">
              <a:off x="1225" y="635"/>
              <a:ext cx="0" cy="1088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55" name="Line 24"/>
            <p:cNvSpPr/>
            <p:nvPr/>
          </p:nvSpPr>
          <p:spPr>
            <a:xfrm flipH="1" flipV="1">
              <a:off x="1228" y="217"/>
              <a:ext cx="0" cy="408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44056" name="Freeform 25"/>
            <p:cNvSpPr/>
            <p:nvPr/>
          </p:nvSpPr>
          <p:spPr>
            <a:xfrm>
              <a:off x="463" y="1406"/>
              <a:ext cx="155" cy="3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0" y="135"/>
                </a:cxn>
                <a:cxn ang="0">
                  <a:pos x="91" y="317"/>
                </a:cxn>
              </a:cxnLst>
              <a:rect l="l" t="t" r="r" b="b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7" name="Freeform 26"/>
            <p:cNvSpPr/>
            <p:nvPr/>
          </p:nvSpPr>
          <p:spPr>
            <a:xfrm>
              <a:off x="256" y="1524"/>
              <a:ext cx="89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77"/>
                </a:cxn>
                <a:cxn ang="0">
                  <a:pos x="52" y="181"/>
                </a:cxn>
              </a:cxnLst>
              <a:rect l="l" t="t" r="r" b="b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 cap="flat" cmpd="sng">
              <a:solidFill>
                <a:srgbClr val="00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58" name="Text Box 27"/>
            <p:cNvSpPr txBox="1"/>
            <p:nvPr/>
          </p:nvSpPr>
          <p:spPr>
            <a:xfrm>
              <a:off x="1098" y="0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4059" name="Text Box 28"/>
            <p:cNvSpPr txBox="1"/>
            <p:nvPr/>
          </p:nvSpPr>
          <p:spPr>
            <a:xfrm>
              <a:off x="1188" y="426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44060" name="Text Box 29"/>
            <p:cNvSpPr txBox="1"/>
            <p:nvPr/>
          </p:nvSpPr>
          <p:spPr>
            <a:xfrm>
              <a:off x="1152" y="1679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4061" name="Text Box 30"/>
            <p:cNvSpPr txBox="1"/>
            <p:nvPr/>
          </p:nvSpPr>
          <p:spPr>
            <a:xfrm>
              <a:off x="0" y="1678"/>
              <a:ext cx="31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44062" name="Text Box 31"/>
            <p:cNvSpPr txBox="1"/>
            <p:nvPr/>
          </p:nvSpPr>
          <p:spPr>
            <a:xfrm>
              <a:off x="418" y="1687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0m</a:t>
              </a:r>
            </a:p>
          </p:txBody>
        </p:sp>
        <p:sp>
          <p:nvSpPr>
            <p:cNvPr id="44063" name="Text Box 32"/>
            <p:cNvSpPr txBox="1"/>
            <p:nvPr/>
          </p:nvSpPr>
          <p:spPr>
            <a:xfrm>
              <a:off x="290" y="1487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4°</a:t>
              </a:r>
            </a:p>
          </p:txBody>
        </p:sp>
        <p:sp>
          <p:nvSpPr>
            <p:cNvPr id="44064" name="Text Box 33"/>
            <p:cNvSpPr txBox="1"/>
            <p:nvPr/>
          </p:nvSpPr>
          <p:spPr>
            <a:xfrm>
              <a:off x="572" y="1442"/>
              <a:ext cx="49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5°</a:t>
              </a:r>
            </a:p>
          </p:txBody>
        </p:sp>
      </p:grpSp>
      <p:sp>
        <p:nvSpPr>
          <p:cNvPr id="9250" name="Text Box 34"/>
          <p:cNvSpPr txBox="1"/>
          <p:nvPr/>
        </p:nvSpPr>
        <p:spPr>
          <a:xfrm>
            <a:off x="768350" y="2540000"/>
            <a:ext cx="61715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在等腰三角形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9251" name="Text Box 35"/>
          <p:cNvSpPr txBox="1"/>
          <p:nvPr/>
        </p:nvSpPr>
        <p:spPr>
          <a:xfrm>
            <a:off x="1504950" y="3216910"/>
            <a:ext cx="22498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m.</a:t>
            </a:r>
          </a:p>
        </p:txBody>
      </p:sp>
      <p:sp>
        <p:nvSpPr>
          <p:cNvPr id="9252" name="Text Box 36"/>
          <p:cNvSpPr txBox="1"/>
          <p:nvPr/>
        </p:nvSpPr>
        <p:spPr>
          <a:xfrm>
            <a:off x="1174115" y="3887470"/>
            <a:ext cx="2466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9256" name="Text Box 40"/>
          <p:cNvSpPr txBox="1"/>
          <p:nvPr/>
        </p:nvSpPr>
        <p:spPr>
          <a:xfrm>
            <a:off x="1610360" y="5669280"/>
            <a:ext cx="49688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5.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=15.2</a:t>
            </a:r>
          </a:p>
        </p:txBody>
      </p:sp>
      <p:sp>
        <p:nvSpPr>
          <p:cNvPr id="9257" name="Text Box 41"/>
          <p:cNvSpPr txBox="1"/>
          <p:nvPr/>
        </p:nvSpPr>
        <p:spPr>
          <a:xfrm>
            <a:off x="1681798" y="6245543"/>
            <a:ext cx="42481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旗杆的高度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.2m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62985" y="3704591"/>
          <a:ext cx="247650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1143000" imgH="393700" progId="Equation.DSMT4">
                  <p:embed/>
                </p:oleObj>
              </mc:Choice>
              <mc:Fallback>
                <p:oleObj r:id="rId3" imgW="1143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2985" y="3704591"/>
                        <a:ext cx="2476500" cy="855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51598" y="4504373"/>
          <a:ext cx="53943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2489200" imgH="457200" progId="Equation.DSMT4">
                  <p:embed/>
                </p:oleObj>
              </mc:Choice>
              <mc:Fallback>
                <p:oleObj r:id="rId5" imgW="2489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1598" y="4504373"/>
                        <a:ext cx="5394325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50" grpId="0"/>
      <p:bldP spid="9251" grpId="0"/>
      <p:bldP spid="9252" grpId="0"/>
      <p:bldP spid="9256" grpId="0"/>
      <p:bldP spid="92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128023"/>
          <p:cNvSpPr txBox="1">
            <a:spLocks noChangeArrowheads="1"/>
          </p:cNvSpPr>
          <p:nvPr/>
        </p:nvSpPr>
        <p:spPr bwMode="auto">
          <a:xfrm>
            <a:off x="0" y="317"/>
            <a:ext cx="4876800" cy="7016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162971" y="781254"/>
            <a:ext cx="11523767" cy="3323157"/>
            <a:chOff x="-66" y="1762"/>
            <a:chExt cx="18147" cy="5233"/>
          </a:xfrm>
        </p:grpSpPr>
        <p:sp>
          <p:nvSpPr>
            <p:cNvPr id="5" name="文本框 99"/>
            <p:cNvSpPr txBox="1">
              <a:spLocks noChangeArrowheads="1"/>
            </p:cNvSpPr>
            <p:nvPr/>
          </p:nvSpPr>
          <p:spPr bwMode="auto">
            <a:xfrm>
              <a:off x="-66" y="1762"/>
              <a:ext cx="18147" cy="5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inden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5. 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所示，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</a:t>
              </a:r>
              <a:r>
                <a:rPr lang="en-US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、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两城市相距</a:t>
              </a:r>
              <a:r>
                <a:rPr lang="en-US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00km.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现计划在这两座城市间修筑一条高速公路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即线段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经测量，森林保护中心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在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城市的北偏东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0°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城市的北偏西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5°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方向上．已知森林保护区的范围在以</a:t>
              </a:r>
              <a:r>
                <a:rPr lang="en-US" altLang="zh-CN" sz="2800" i="1" noProof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点为圆心</a:t>
              </a:r>
              <a:r>
                <a:rPr lang="en-US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00km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为半径的圆形区域内，请问：计划修筑的这条高速公路会不会穿越保护区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参考数据：     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≈1.732</a:t>
              </a:r>
              <a:r>
                <a:rPr lang="en-US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,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</a:t>
              </a:r>
              <a:r>
                <a:rPr lang="zh-CN" altLang="zh-CN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≈1.414)</a:t>
              </a:r>
              <a:r>
                <a:rPr lang="zh-CN" altLang="en-US" sz="28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．</a:t>
              </a:r>
            </a:p>
          </p:txBody>
        </p:sp>
        <p:graphicFrame>
          <p:nvGraphicFramePr>
            <p:cNvPr id="6" name="对象 4"/>
            <p:cNvGraphicFramePr>
              <a:graphicFrameLocks noChangeAspect="1"/>
            </p:cNvGraphicFramePr>
            <p:nvPr/>
          </p:nvGraphicFramePr>
          <p:xfrm>
            <a:off x="3578" y="6040"/>
            <a:ext cx="832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r:id="rId3" imgW="228600" imgH="228600" progId="Equation.DSMT4">
                    <p:embed/>
                  </p:oleObj>
                </mc:Choice>
                <mc:Fallback>
                  <p:oleObj r:id="rId3" imgW="2286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78" y="6040"/>
                          <a:ext cx="832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6795" y="6053"/>
            <a:ext cx="930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5" imgW="5791200" imgH="5181600" progId="Equation.DSMT4">
                    <p:embed/>
                  </p:oleObj>
                </mc:Choice>
                <mc:Fallback>
                  <p:oleObj name="Equation" r:id="rId5" imgW="5791200" imgH="5181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95" y="6053"/>
                          <a:ext cx="930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523657" y="3759454"/>
            <a:ext cx="4454525" cy="2897187"/>
            <a:chOff x="6849" y="5592"/>
            <a:chExt cx="7016" cy="4563"/>
          </a:xfrm>
        </p:grpSpPr>
        <p:pic>
          <p:nvPicPr>
            <p:cNvPr id="9" name="Picture 284" descr="C:\Documents and Settings\Administrator\桌面\R9数教案\16RJ9XJA105.TIF"/>
            <p:cNvPicPr>
              <a:picLocks noChangeAspect="1" noChangeArrowheads="1"/>
            </p:cNvPicPr>
            <p:nvPr/>
          </p:nvPicPr>
          <p:blipFill>
            <a:blip r:embed="rId7" r:link="rId8" cstate="email"/>
            <a:stretch>
              <a:fillRect/>
            </a:stretch>
          </p:blipFill>
          <p:spPr bwMode="auto">
            <a:xfrm>
              <a:off x="6849" y="5592"/>
              <a:ext cx="7017" cy="4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4"/>
            <p:cNvSpPr txBox="1">
              <a:spLocks noChangeArrowheads="1"/>
            </p:cNvSpPr>
            <p:nvPr/>
          </p:nvSpPr>
          <p:spPr bwMode="auto">
            <a:xfrm>
              <a:off x="8135" y="9333"/>
              <a:ext cx="1844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00km</a:t>
              </a:r>
              <a:endParaRPr lang="zh-CN" altLang="en-US" sz="2800"/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/>
          <p:nvPr/>
        </p:nvSpPr>
        <p:spPr>
          <a:xfrm>
            <a:off x="1157605" y="1630680"/>
            <a:ext cx="5688013" cy="1014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直角三角形中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除直角外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已知</a:t>
            </a:r>
            <a:r>
              <a:rPr lang="zh-CN" altLang="en-US" sz="24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元素               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其余未知元素的过程叫解直角三角形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zh-CN" sz="2400" dirty="0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877253" y="965835"/>
            <a:ext cx="261048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直角三角形</a:t>
            </a:r>
          </a:p>
        </p:txBody>
      </p:sp>
      <p:sp>
        <p:nvSpPr>
          <p:cNvPr id="74756" name="Rectangle 4"/>
          <p:cNvSpPr/>
          <p:nvPr/>
        </p:nvSpPr>
        <p:spPr>
          <a:xfrm>
            <a:off x="1398270" y="3373755"/>
            <a:ext cx="28155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边之间的关系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74757" name="Rectangle 5"/>
          <p:cNvSpPr/>
          <p:nvPr/>
        </p:nvSpPr>
        <p:spPr>
          <a:xfrm>
            <a:off x="4257199" y="3364230"/>
            <a:ext cx="37325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勾股定理）；</a:t>
            </a:r>
          </a:p>
        </p:txBody>
      </p:sp>
      <p:sp>
        <p:nvSpPr>
          <p:cNvPr id="74758" name="Text Box 6"/>
          <p:cNvSpPr txBox="1"/>
          <p:nvPr/>
        </p:nvSpPr>
        <p:spPr>
          <a:xfrm>
            <a:off x="975995" y="2718435"/>
            <a:ext cx="37357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直角三角形的依据</a:t>
            </a:r>
          </a:p>
        </p:txBody>
      </p:sp>
      <p:sp>
        <p:nvSpPr>
          <p:cNvPr id="74759" name="Rectangle 7"/>
          <p:cNvSpPr/>
          <p:nvPr/>
        </p:nvSpPr>
        <p:spPr>
          <a:xfrm>
            <a:off x="1353185" y="3981133"/>
            <a:ext cx="31686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 eaLnBrk="0" fontAlgn="t" hangingPunct="0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锐角之间的关系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74760" name="Rectangle 8"/>
          <p:cNvSpPr/>
          <p:nvPr/>
        </p:nvSpPr>
        <p:spPr>
          <a:xfrm>
            <a:off x="4486910" y="3978275"/>
            <a:ext cx="27501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fontAlgn="t" hangingPunct="0"/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＋ ∠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90º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74761" name="Rectangle 9"/>
          <p:cNvSpPr/>
          <p:nvPr/>
        </p:nvSpPr>
        <p:spPr>
          <a:xfrm>
            <a:off x="1408430" y="4685030"/>
            <a:ext cx="309562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边角之间的关系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74778" name="Rectangle 26"/>
          <p:cNvSpPr/>
          <p:nvPr/>
        </p:nvSpPr>
        <p:spPr>
          <a:xfrm>
            <a:off x="6729413" y="1675130"/>
            <a:ext cx="160528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4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必有一边</a:t>
            </a:r>
            <a:r>
              <a:rPr lang="en-US" altLang="zh-CN" sz="24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sp>
        <p:nvSpPr>
          <p:cNvPr id="5146" name="AutoShape 34"/>
          <p:cNvSpPr/>
          <p:nvPr/>
        </p:nvSpPr>
        <p:spPr>
          <a:xfrm rot="-5400000">
            <a:off x="8147050" y="2978150"/>
            <a:ext cx="2371725" cy="1778000"/>
          </a:xfrm>
          <a:prstGeom prst="rtTriangle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 anchorCtr="0"/>
          <a:lstStyle/>
          <a:p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47" name="Text Box 35"/>
          <p:cNvSpPr txBox="1"/>
          <p:nvPr/>
        </p:nvSpPr>
        <p:spPr>
          <a:xfrm>
            <a:off x="8066088" y="4792663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148" name="Text Box 36"/>
          <p:cNvSpPr txBox="1"/>
          <p:nvPr/>
        </p:nvSpPr>
        <p:spPr>
          <a:xfrm>
            <a:off x="10123488" y="4868863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149" name="Text Box 37"/>
          <p:cNvSpPr txBox="1"/>
          <p:nvPr/>
        </p:nvSpPr>
        <p:spPr>
          <a:xfrm>
            <a:off x="10013950" y="2278063"/>
            <a:ext cx="3857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150" name="Rectangle 38"/>
          <p:cNvSpPr/>
          <p:nvPr/>
        </p:nvSpPr>
        <p:spPr>
          <a:xfrm>
            <a:off x="10226675" y="360553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151" name="Rectangle 39"/>
          <p:cNvSpPr/>
          <p:nvPr/>
        </p:nvSpPr>
        <p:spPr>
          <a:xfrm>
            <a:off x="9285288" y="503555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5152" name="Rectangle 40"/>
          <p:cNvSpPr/>
          <p:nvPr/>
        </p:nvSpPr>
        <p:spPr>
          <a:xfrm>
            <a:off x="9070023" y="3570288"/>
            <a:ext cx="3181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5153" name="Line 41"/>
          <p:cNvSpPr/>
          <p:nvPr/>
        </p:nvSpPr>
        <p:spPr>
          <a:xfrm>
            <a:off x="10047288" y="4970463"/>
            <a:ext cx="15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54" name="Line 42"/>
          <p:cNvSpPr/>
          <p:nvPr/>
        </p:nvSpPr>
        <p:spPr>
          <a:xfrm flipH="1">
            <a:off x="10047288" y="4970463"/>
            <a:ext cx="0" cy="904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86410" y="22161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0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45920" y="5281930"/>
          <a:ext cx="1412875" cy="91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6" imgW="609600" imgH="393700" progId="Equation.KSEE3">
                  <p:embed/>
                </p:oleObj>
              </mc:Choice>
              <mc:Fallback>
                <p:oleObj r:id="rId6" imgW="6096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5920" y="5281930"/>
                        <a:ext cx="1412875" cy="912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44595" y="5364480"/>
          <a:ext cx="131572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8" imgW="622300" imgH="393700" progId="Equation.KSEE3">
                  <p:embed/>
                </p:oleObj>
              </mc:Choice>
              <mc:Fallback>
                <p:oleObj r:id="rId8" imgW="622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4595" y="5364480"/>
                        <a:ext cx="1315720" cy="83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13425" y="5382260"/>
          <a:ext cx="1256665" cy="79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10" imgW="622300" imgH="393700" progId="Equation.KSEE3">
                  <p:embed/>
                </p:oleObj>
              </mc:Choice>
              <mc:Fallback>
                <p:oleObj r:id="rId10" imgW="622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3425" y="5382260"/>
                        <a:ext cx="1256665" cy="795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56" grpId="0"/>
      <p:bldP spid="74757" grpId="0"/>
      <p:bldP spid="74758" grpId="0"/>
      <p:bldP spid="74759" grpId="0"/>
      <p:bldP spid="74760" grpId="0"/>
      <p:bldP spid="74761" grpId="0"/>
      <p:bldP spid="747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2"/>
          <p:cNvGrpSpPr/>
          <p:nvPr/>
        </p:nvGrpSpPr>
        <p:grpSpPr>
          <a:xfrm>
            <a:off x="7772544" y="739919"/>
            <a:ext cx="3032125" cy="2825750"/>
            <a:chOff x="7793" y="5385"/>
            <a:chExt cx="4776" cy="4450"/>
          </a:xfrm>
        </p:grpSpPr>
        <p:pic>
          <p:nvPicPr>
            <p:cNvPr id="11" name="Picture 284" descr="C:\Documents and Settings\Administrator\桌面\R9数教案\16RJ9XJA105.TIF"/>
            <p:cNvPicPr>
              <a:picLocks noChangeAspect="1" noChangeArrowheads="1"/>
            </p:cNvPicPr>
            <p:nvPr/>
          </p:nvPicPr>
          <p:blipFill>
            <a:blip r:embed="rId3" r:link="rId4" cstate="email"/>
            <a:srcRect/>
            <a:stretch>
              <a:fillRect/>
            </a:stretch>
          </p:blipFill>
          <p:spPr bwMode="auto">
            <a:xfrm>
              <a:off x="7793" y="5385"/>
              <a:ext cx="4776" cy="4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4"/>
            <p:cNvSpPr txBox="1">
              <a:spLocks noChangeArrowheads="1"/>
            </p:cNvSpPr>
            <p:nvPr/>
          </p:nvSpPr>
          <p:spPr bwMode="auto">
            <a:xfrm>
              <a:off x="8957" y="9013"/>
              <a:ext cx="1844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00km</a:t>
              </a:r>
              <a:endParaRPr lang="zh-CN" altLang="en-US" sz="2800"/>
            </a:p>
          </p:txBody>
        </p:sp>
      </p:grpSp>
      <p:sp>
        <p:nvSpPr>
          <p:cNvPr id="19" name="椭圆 45"/>
          <p:cNvSpPr>
            <a:spLocks noChangeArrowheads="1"/>
          </p:cNvSpPr>
          <p:nvPr/>
        </p:nvSpPr>
        <p:spPr bwMode="auto">
          <a:xfrm>
            <a:off x="7747144" y="441469"/>
            <a:ext cx="2217738" cy="2216150"/>
          </a:xfrm>
          <a:prstGeom prst="ellipse">
            <a:avLst/>
          </a:prstGeom>
          <a:noFill/>
          <a:ln w="28575">
            <a:solidFill>
              <a:srgbClr val="00B0F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" name="组合 1"/>
          <p:cNvGrpSpPr/>
          <p:nvPr/>
        </p:nvGrpSpPr>
        <p:grpSpPr>
          <a:xfrm>
            <a:off x="8855219" y="1574944"/>
            <a:ext cx="155575" cy="1514475"/>
            <a:chOff x="11080" y="6700"/>
            <a:chExt cx="244" cy="2384"/>
          </a:xfrm>
        </p:grpSpPr>
        <p:cxnSp>
          <p:nvCxnSpPr>
            <p:cNvPr id="6" name="直接连接符 3"/>
            <p:cNvCxnSpPr>
              <a:cxnSpLocks noChangeShapeType="1"/>
            </p:cNvCxnSpPr>
            <p:nvPr/>
          </p:nvCxnSpPr>
          <p:spPr bwMode="auto">
            <a:xfrm flipH="1">
              <a:off x="11080" y="6700"/>
              <a:ext cx="0" cy="23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矩形 19"/>
            <p:cNvSpPr>
              <a:spLocks noChangeArrowheads="1"/>
            </p:cNvSpPr>
            <p:nvPr/>
          </p:nvSpPr>
          <p:spPr bwMode="auto">
            <a:xfrm>
              <a:off x="11097" y="8850"/>
              <a:ext cx="227" cy="22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8450407" y="2643332"/>
            <a:ext cx="4206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87400" y="346075"/>
            <a:ext cx="5438775" cy="603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过点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⊥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垂足．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358900" y="1039495"/>
            <a:ext cx="5038725" cy="603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则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30°，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45°，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538605" y="1690370"/>
            <a:ext cx="5546725" cy="603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tan30°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tan45°.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502410" y="2354580"/>
            <a:ext cx="28816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511935" y="2821305"/>
            <a:ext cx="5831205" cy="603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 tan30°＋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 tan45°＝200，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576070" y="4605655"/>
            <a:ext cx="48641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解得 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≈126.8km＞100km.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054735" y="5145405"/>
            <a:ext cx="7750175" cy="603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答：计划修筑的这条高速公路不会穿越保护区．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717040" y="3491865"/>
            <a:ext cx="3699510" cy="1103630"/>
            <a:chOff x="2704" y="5499"/>
            <a:chExt cx="5826" cy="1738"/>
          </a:xfrm>
        </p:grpSpPr>
        <p:sp>
          <p:nvSpPr>
            <p:cNvPr id="24" name="文本框 23"/>
            <p:cNvSpPr txBox="1"/>
            <p:nvPr/>
          </p:nvSpPr>
          <p:spPr>
            <a:xfrm>
              <a:off x="2704" y="5947"/>
              <a:ext cx="5826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即             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PC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＝200，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3517" y="5499"/>
            <a:ext cx="1994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r:id="rId5" imgW="584200" imgH="508000" progId="Equation.DSMT4">
                    <p:embed/>
                  </p:oleObj>
                </mc:Choice>
                <mc:Fallback>
                  <p:oleObj r:id="rId5" imgW="5842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17" y="5499"/>
                          <a:ext cx="1994" cy="17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/>
      <p:bldP spid="9" grpId="0"/>
      <p:bldP spid="20" grpId="0"/>
      <p:bldP spid="21" grpId="0"/>
      <p:bldP spid="22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Line 11"/>
          <p:cNvSpPr>
            <a:spLocks noChangeShapeType="1"/>
          </p:cNvSpPr>
          <p:nvPr/>
        </p:nvSpPr>
        <p:spPr bwMode="auto">
          <a:xfrm>
            <a:off x="3183890" y="2134235"/>
            <a:ext cx="1588" cy="4248150"/>
          </a:xfrm>
          <a:prstGeom prst="line">
            <a:avLst/>
          </a:prstGeom>
          <a:noFill/>
          <a:ln w="28575" cmpd="sng">
            <a:solidFill>
              <a:schemeClr val="bg1"/>
            </a:solidFill>
            <a:prstDash val="dash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6865" name="Text Box 2"/>
          <p:cNvSpPr txBox="1"/>
          <p:nvPr/>
        </p:nvSpPr>
        <p:spPr>
          <a:xfrm>
            <a:off x="642620" y="735330"/>
            <a:ext cx="1001141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</a:pPr>
            <a:r>
              <a:rPr 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热气球的探测器显示，从热气球看一栋高楼顶部的仰角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0°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看这栋高楼底部的俯角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°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热气球与高楼的水平距离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0m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这栋高楼有多高（结果精确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m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09923" name="Text Box 3"/>
          <p:cNvSpPr txBox="1"/>
          <p:nvPr/>
        </p:nvSpPr>
        <p:spPr>
          <a:xfrm>
            <a:off x="642303" y="2816543"/>
            <a:ext cx="5184775" cy="3192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400">
                <a:solidFill>
                  <a:srgbClr val="7030A0"/>
                </a:solidFill>
                <a:latin typeface="+mn-ea"/>
              </a:rPr>
              <a:t>分析：我们知道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在视线与水平线所成的角中视线在水平线上方的是仰角，视线在水平线下方的是俯角，因此，在图中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=30°,</a:t>
            </a:r>
            <a:r>
              <a:rPr lang="el-GR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β</a:t>
            </a: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0</a:t>
            </a:r>
            <a:r>
              <a:rPr lang="el-GR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.</a:t>
            </a:r>
            <a:r>
              <a:rPr lang="en-US" altLang="zh-CN" sz="2400" err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400" i="1" err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中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=30°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所以利用解直角三角形的知识求出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类似地可以求出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7030A0"/>
                </a:solidFill>
                <a:latin typeface="+mn-ea"/>
              </a:rPr>
              <a:t>进而求出</a:t>
            </a:r>
            <a:r>
              <a:rPr lang="en-US" altLang="zh-CN" sz="2400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pic>
        <p:nvPicPr>
          <p:cNvPr id="36867" name="Picture 5" descr="pic_2211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0358" y="3405823"/>
            <a:ext cx="2519362" cy="3022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6868" name="Group 6"/>
          <p:cNvGrpSpPr/>
          <p:nvPr/>
        </p:nvGrpSpPr>
        <p:grpSpPr>
          <a:xfrm>
            <a:off x="6959283" y="3637598"/>
            <a:ext cx="1389062" cy="2941143"/>
            <a:chOff x="0" y="0"/>
            <a:chExt cx="1036" cy="2194"/>
          </a:xfrm>
        </p:grpSpPr>
        <p:sp>
          <p:nvSpPr>
            <p:cNvPr id="36869" name="Line 7"/>
            <p:cNvSpPr/>
            <p:nvPr/>
          </p:nvSpPr>
          <p:spPr>
            <a:xfrm>
              <a:off x="138" y="644"/>
              <a:ext cx="726" cy="1270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870" name="Line 8"/>
            <p:cNvSpPr/>
            <p:nvPr/>
          </p:nvSpPr>
          <p:spPr>
            <a:xfrm flipV="1">
              <a:off x="138" y="199"/>
              <a:ext cx="726" cy="45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871" name="Line 9"/>
            <p:cNvSpPr/>
            <p:nvPr/>
          </p:nvSpPr>
          <p:spPr>
            <a:xfrm flipH="1">
              <a:off x="882" y="190"/>
              <a:ext cx="0" cy="1724"/>
            </a:xfrm>
            <a:prstGeom prst="line">
              <a:avLst/>
            </a:prstGeom>
            <a:ln w="38100" cap="flat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872" name="Line 10"/>
            <p:cNvSpPr/>
            <p:nvPr/>
          </p:nvSpPr>
          <p:spPr>
            <a:xfrm>
              <a:off x="156" y="644"/>
              <a:ext cx="72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36873" name="Freeform 11"/>
            <p:cNvSpPr/>
            <p:nvPr/>
          </p:nvSpPr>
          <p:spPr>
            <a:xfrm>
              <a:off x="265" y="653"/>
              <a:ext cx="143" cy="227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120" y="136"/>
                </a:cxn>
                <a:cxn ang="0">
                  <a:pos x="136" y="0"/>
                </a:cxn>
              </a:cxnLst>
              <a:rect l="l" t="t" r="r" b="b"/>
              <a:pathLst>
                <a:path w="143" h="226">
                  <a:moveTo>
                    <a:pt x="0" y="227"/>
                  </a:moveTo>
                  <a:cubicBezTo>
                    <a:pt x="20" y="212"/>
                    <a:pt x="97" y="174"/>
                    <a:pt x="120" y="136"/>
                  </a:cubicBezTo>
                  <a:cubicBezTo>
                    <a:pt x="143" y="98"/>
                    <a:pt x="133" y="28"/>
                    <a:pt x="136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4" name="Freeform 12"/>
            <p:cNvSpPr/>
            <p:nvPr/>
          </p:nvSpPr>
          <p:spPr>
            <a:xfrm>
              <a:off x="356" y="517"/>
              <a:ext cx="34" cy="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62"/>
                </a:cxn>
                <a:cxn ang="0">
                  <a:pos x="11" y="131"/>
                </a:cxn>
              </a:cxnLst>
              <a:rect l="l" t="t" r="r" b="b"/>
              <a:pathLst>
                <a:path w="34" h="131">
                  <a:moveTo>
                    <a:pt x="0" y="0"/>
                  </a:moveTo>
                  <a:cubicBezTo>
                    <a:pt x="5" y="10"/>
                    <a:pt x="30" y="40"/>
                    <a:pt x="32" y="62"/>
                  </a:cubicBezTo>
                  <a:cubicBezTo>
                    <a:pt x="34" y="84"/>
                    <a:pt x="15" y="117"/>
                    <a:pt x="11" y="131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5" name="Text Box 13"/>
            <p:cNvSpPr txBox="1"/>
            <p:nvPr/>
          </p:nvSpPr>
          <p:spPr>
            <a:xfrm>
              <a:off x="0" y="619"/>
              <a:ext cx="272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6876" name="Text Box 14"/>
            <p:cNvSpPr txBox="1"/>
            <p:nvPr/>
          </p:nvSpPr>
          <p:spPr>
            <a:xfrm>
              <a:off x="764" y="0"/>
              <a:ext cx="272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6877" name="Text Box 15"/>
            <p:cNvSpPr txBox="1"/>
            <p:nvPr/>
          </p:nvSpPr>
          <p:spPr>
            <a:xfrm>
              <a:off x="745" y="1851"/>
              <a:ext cx="272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6878" name="Text Box 16"/>
            <p:cNvSpPr txBox="1"/>
            <p:nvPr/>
          </p:nvSpPr>
          <p:spPr>
            <a:xfrm>
              <a:off x="682" y="426"/>
              <a:ext cx="182" cy="2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6879" name="Text Box 17"/>
            <p:cNvSpPr txBox="1"/>
            <p:nvPr/>
          </p:nvSpPr>
          <p:spPr>
            <a:xfrm>
              <a:off x="337" y="407"/>
              <a:ext cx="318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l-GR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α</a:t>
              </a:r>
            </a:p>
          </p:txBody>
        </p:sp>
        <p:sp>
          <p:nvSpPr>
            <p:cNvPr id="36880" name="Text Box 18"/>
            <p:cNvSpPr txBox="1"/>
            <p:nvPr/>
          </p:nvSpPr>
          <p:spPr>
            <a:xfrm>
              <a:off x="311" y="666"/>
              <a:ext cx="272" cy="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el-GR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β</a:t>
              </a:r>
            </a:p>
          </p:txBody>
        </p:sp>
      </p:grpSp>
      <p:sp>
        <p:nvSpPr>
          <p:cNvPr id="209938" name="AutoShape 19"/>
          <p:cNvSpPr/>
          <p:nvPr/>
        </p:nvSpPr>
        <p:spPr>
          <a:xfrm>
            <a:off x="7848283" y="3204210"/>
            <a:ext cx="911225" cy="425450"/>
          </a:xfrm>
          <a:prstGeom prst="wedgeRectCallout">
            <a:avLst>
              <a:gd name="adj1" fmla="val -81616"/>
              <a:gd name="adj2" fmla="val 219810"/>
            </a:avLst>
          </a:prstGeom>
          <a:solidFill>
            <a:srgbClr val="92D050"/>
          </a:solidFill>
          <a:ln w="9525">
            <a:solidFill>
              <a:srgbClr val="7030A0"/>
            </a:solidFill>
          </a:ln>
        </p:spPr>
        <p:txBody>
          <a:bodyPr anchor="t"/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仰角</a:t>
            </a:r>
          </a:p>
        </p:txBody>
      </p:sp>
      <p:sp>
        <p:nvSpPr>
          <p:cNvPr id="209939" name="AutoShape 20"/>
          <p:cNvSpPr/>
          <p:nvPr/>
        </p:nvSpPr>
        <p:spPr>
          <a:xfrm>
            <a:off x="8975408" y="3204210"/>
            <a:ext cx="1223962" cy="425450"/>
          </a:xfrm>
          <a:prstGeom prst="wedgeRectCallout">
            <a:avLst>
              <a:gd name="adj1" fmla="val -148963"/>
              <a:gd name="adj2" fmla="val 241046"/>
            </a:avLst>
          </a:prstGeom>
          <a:solidFill>
            <a:srgbClr val="92D050"/>
          </a:solidFill>
          <a:ln w="9525">
            <a:solidFill>
              <a:srgbClr val="7030A0"/>
            </a:solidFill>
          </a:ln>
        </p:spPr>
        <p:txBody>
          <a:bodyPr anchor="t"/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水平线</a:t>
            </a:r>
          </a:p>
        </p:txBody>
      </p:sp>
      <p:sp>
        <p:nvSpPr>
          <p:cNvPr id="209940" name="AutoShape 21"/>
          <p:cNvSpPr/>
          <p:nvPr/>
        </p:nvSpPr>
        <p:spPr>
          <a:xfrm>
            <a:off x="6957695" y="5780723"/>
            <a:ext cx="911225" cy="427037"/>
          </a:xfrm>
          <a:prstGeom prst="wedgeRectCallout">
            <a:avLst>
              <a:gd name="adj1" fmla="val -1028"/>
              <a:gd name="adj2" fmla="val -255347"/>
            </a:avLst>
          </a:prstGeom>
          <a:solidFill>
            <a:srgbClr val="92D050"/>
          </a:solidFill>
          <a:ln w="9525">
            <a:solidFill>
              <a:srgbClr val="7030A0"/>
            </a:solidFill>
          </a:ln>
        </p:spPr>
        <p:txBody>
          <a:bodyPr anchor="t"/>
          <a:lstStyle/>
          <a:p>
            <a:pPr algn="ctr"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俯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/>
      <p:bldP spid="209938" grpId="0" animBg="1"/>
      <p:bldP spid="209939" grpId="0" animBg="1"/>
      <p:bldP spid="2099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/>
          <p:nvPr/>
        </p:nvSpPr>
        <p:spPr>
          <a:xfrm>
            <a:off x="1499870" y="854710"/>
            <a:ext cx="5845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如图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0°,</a:t>
            </a:r>
            <a:r>
              <a:rPr lang="el-GR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β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60</a:t>
            </a:r>
            <a:r>
              <a:rPr lang="el-GR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210947" name="对象 8194"/>
          <p:cNvGraphicFramePr>
            <a:graphicFrameLocks noChangeAspect="1"/>
          </p:cNvGraphicFramePr>
          <p:nvPr/>
        </p:nvGraphicFramePr>
        <p:xfrm>
          <a:off x="1788478" y="1476693"/>
          <a:ext cx="2989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3" imgW="1651000" imgH="393700" progId="Equation.DSMT4">
                  <p:embed/>
                </p:oleObj>
              </mc:Choice>
              <mc:Fallback>
                <p:oleObj r:id="rId3" imgW="1651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8478" y="1476693"/>
                        <a:ext cx="2989262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对象 8195"/>
          <p:cNvGraphicFramePr>
            <a:graphicFrameLocks noChangeAspect="1"/>
          </p:cNvGraphicFramePr>
          <p:nvPr/>
        </p:nvGraphicFramePr>
        <p:xfrm>
          <a:off x="1772603" y="2229168"/>
          <a:ext cx="44624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5" imgW="2019300" imgH="203200" progId="Equation.DSMT4">
                  <p:embed/>
                </p:oleObj>
              </mc:Choice>
              <mc:Fallback>
                <p:oleObj r:id="rId5" imgW="20193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2603" y="2229168"/>
                        <a:ext cx="4462462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对象 8196"/>
          <p:cNvGraphicFramePr>
            <a:graphicFrameLocks noChangeAspect="1"/>
          </p:cNvGraphicFramePr>
          <p:nvPr/>
        </p:nvGraphicFramePr>
        <p:xfrm>
          <a:off x="2580640" y="2910205"/>
          <a:ext cx="25558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7" imgW="1193165" imgH="431800" progId="Equation.DSMT4">
                  <p:embed/>
                </p:oleObj>
              </mc:Choice>
              <mc:Fallback>
                <p:oleObj r:id="rId7" imgW="11931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0640" y="2910205"/>
                        <a:ext cx="2555875" cy="9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对象 8197"/>
          <p:cNvGraphicFramePr>
            <a:graphicFrameLocks noChangeAspect="1"/>
          </p:cNvGraphicFramePr>
          <p:nvPr/>
        </p:nvGraphicFramePr>
        <p:xfrm>
          <a:off x="1859915" y="3915093"/>
          <a:ext cx="3816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9" imgW="1917700" imgH="228600" progId="Equation.DSMT4">
                  <p:embed/>
                </p:oleObj>
              </mc:Choice>
              <mc:Fallback>
                <p:oleObj r:id="rId9" imgW="1917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9915" y="3915093"/>
                        <a:ext cx="3816350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对象 8198"/>
          <p:cNvGraphicFramePr>
            <a:graphicFrameLocks noChangeAspect="1"/>
          </p:cNvGraphicFramePr>
          <p:nvPr/>
        </p:nvGraphicFramePr>
        <p:xfrm>
          <a:off x="2364740" y="4526280"/>
          <a:ext cx="2555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11" imgW="1231265" imgH="228600" progId="Equation.DSMT4">
                  <p:embed/>
                </p:oleObj>
              </mc:Choice>
              <mc:Fallback>
                <p:oleObj r:id="rId11" imgW="123126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4740" y="4526280"/>
                        <a:ext cx="2555875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对象 8199"/>
          <p:cNvGraphicFramePr>
            <a:graphicFrameLocks noChangeAspect="1"/>
          </p:cNvGraphicFramePr>
          <p:nvPr/>
        </p:nvGraphicFramePr>
        <p:xfrm>
          <a:off x="1859915" y="5105718"/>
          <a:ext cx="4268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13" imgW="2108200" imgH="228600" progId="Equation.DSMT4">
                  <p:embed/>
                </p:oleObj>
              </mc:Choice>
              <mc:Fallback>
                <p:oleObj r:id="rId13" imgW="2108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9915" y="5105718"/>
                        <a:ext cx="4268788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对象 8200"/>
          <p:cNvGraphicFramePr>
            <a:graphicFrameLocks noChangeAspect="1"/>
          </p:cNvGraphicFramePr>
          <p:nvPr/>
        </p:nvGraphicFramePr>
        <p:xfrm>
          <a:off x="1896428" y="5670868"/>
          <a:ext cx="20891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15" imgW="1040765" imgH="228600" progId="Equation.DSMT4">
                  <p:embed/>
                </p:oleObj>
              </mc:Choice>
              <mc:Fallback>
                <p:oleObj r:id="rId15" imgW="104076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6428" y="5670868"/>
                        <a:ext cx="208915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/>
          <p:nvPr/>
        </p:nvSpPr>
        <p:spPr>
          <a:xfrm>
            <a:off x="1868170" y="6218555"/>
            <a:ext cx="37712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答：这栋楼高约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7.1m.</a:t>
            </a:r>
          </a:p>
        </p:txBody>
      </p:sp>
      <p:grpSp>
        <p:nvGrpSpPr>
          <p:cNvPr id="37898" name="Group 11"/>
          <p:cNvGrpSpPr/>
          <p:nvPr/>
        </p:nvGrpSpPr>
        <p:grpSpPr>
          <a:xfrm>
            <a:off x="6635115" y="2422843"/>
            <a:ext cx="3181350" cy="3817937"/>
            <a:chOff x="0" y="0"/>
            <a:chExt cx="2004" cy="2405"/>
          </a:xfrm>
        </p:grpSpPr>
        <p:pic>
          <p:nvPicPr>
            <p:cNvPr id="37899" name="Picture 12" descr="pic_221103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0" y="0"/>
              <a:ext cx="2004" cy="240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7900" name="Group 13"/>
            <p:cNvGrpSpPr/>
            <p:nvPr/>
          </p:nvGrpSpPr>
          <p:grpSpPr>
            <a:xfrm>
              <a:off x="279" y="255"/>
              <a:ext cx="1036" cy="2102"/>
              <a:chOff x="0" y="0"/>
              <a:chExt cx="1036" cy="2102"/>
            </a:xfrm>
          </p:grpSpPr>
          <p:sp>
            <p:nvSpPr>
              <p:cNvPr id="37901" name="Line 14"/>
              <p:cNvSpPr/>
              <p:nvPr/>
            </p:nvSpPr>
            <p:spPr>
              <a:xfrm>
                <a:off x="138" y="644"/>
                <a:ext cx="726" cy="1270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7902" name="Line 15"/>
              <p:cNvSpPr/>
              <p:nvPr/>
            </p:nvSpPr>
            <p:spPr>
              <a:xfrm flipV="1">
                <a:off x="138" y="199"/>
                <a:ext cx="726" cy="454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7903" name="Line 16"/>
              <p:cNvSpPr/>
              <p:nvPr/>
            </p:nvSpPr>
            <p:spPr>
              <a:xfrm flipH="1">
                <a:off x="882" y="190"/>
                <a:ext cx="0" cy="1724"/>
              </a:xfrm>
              <a:prstGeom prst="line">
                <a:avLst/>
              </a:prstGeom>
              <a:ln w="38100" cap="flat" cmpd="sng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7904" name="Line 17"/>
              <p:cNvSpPr/>
              <p:nvPr/>
            </p:nvSpPr>
            <p:spPr>
              <a:xfrm>
                <a:off x="156" y="644"/>
                <a:ext cx="72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7905" name="Freeform 18"/>
              <p:cNvSpPr/>
              <p:nvPr/>
            </p:nvSpPr>
            <p:spPr>
              <a:xfrm>
                <a:off x="265" y="653"/>
                <a:ext cx="143" cy="227"/>
              </a:xfrm>
              <a:custGeom>
                <a:avLst/>
                <a:gdLst/>
                <a:ahLst/>
                <a:cxnLst>
                  <a:cxn ang="0">
                    <a:pos x="0" y="227"/>
                  </a:cxn>
                  <a:cxn ang="0">
                    <a:pos x="120" y="136"/>
                  </a:cxn>
                  <a:cxn ang="0">
                    <a:pos x="136" y="0"/>
                  </a:cxn>
                </a:cxnLst>
                <a:rect l="l" t="t" r="r" b="b"/>
                <a:pathLst>
                  <a:path w="143" h="226">
                    <a:moveTo>
                      <a:pt x="0" y="227"/>
                    </a:moveTo>
                    <a:cubicBezTo>
                      <a:pt x="20" y="212"/>
                      <a:pt x="97" y="174"/>
                      <a:pt x="120" y="136"/>
                    </a:cubicBezTo>
                    <a:cubicBezTo>
                      <a:pt x="143" y="98"/>
                      <a:pt x="133" y="28"/>
                      <a:pt x="136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6" name="Freeform 19"/>
              <p:cNvSpPr/>
              <p:nvPr/>
            </p:nvSpPr>
            <p:spPr>
              <a:xfrm>
                <a:off x="356" y="517"/>
                <a:ext cx="34" cy="1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" y="62"/>
                  </a:cxn>
                  <a:cxn ang="0">
                    <a:pos x="11" y="131"/>
                  </a:cxn>
                </a:cxnLst>
                <a:rect l="l" t="t" r="r" b="b"/>
                <a:pathLst>
                  <a:path w="34" h="131">
                    <a:moveTo>
                      <a:pt x="0" y="0"/>
                    </a:moveTo>
                    <a:cubicBezTo>
                      <a:pt x="5" y="10"/>
                      <a:pt x="30" y="40"/>
                      <a:pt x="32" y="62"/>
                    </a:cubicBezTo>
                    <a:cubicBezTo>
                      <a:pt x="34" y="84"/>
                      <a:pt x="15" y="117"/>
                      <a:pt x="11" y="131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7" name="Text Box 20"/>
              <p:cNvSpPr txBox="1"/>
              <p:nvPr/>
            </p:nvSpPr>
            <p:spPr>
              <a:xfrm>
                <a:off x="0" y="619"/>
                <a:ext cx="27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7908" name="Text Box 21"/>
              <p:cNvSpPr txBox="1"/>
              <p:nvPr/>
            </p:nvSpPr>
            <p:spPr>
              <a:xfrm>
                <a:off x="764" y="0"/>
                <a:ext cx="27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7909" name="Text Box 22"/>
              <p:cNvSpPr txBox="1"/>
              <p:nvPr/>
            </p:nvSpPr>
            <p:spPr>
              <a:xfrm>
                <a:off x="745" y="1851"/>
                <a:ext cx="27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7910" name="Text Box 23"/>
              <p:cNvSpPr txBox="1"/>
              <p:nvPr/>
            </p:nvSpPr>
            <p:spPr>
              <a:xfrm>
                <a:off x="682" y="426"/>
                <a:ext cx="18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n-US" altLang="zh-CN" sz="20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7911" name="Text Box 24"/>
              <p:cNvSpPr txBox="1"/>
              <p:nvPr/>
            </p:nvSpPr>
            <p:spPr>
              <a:xfrm>
                <a:off x="338" y="408"/>
                <a:ext cx="317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l-GR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α</a:t>
                </a:r>
              </a:p>
            </p:txBody>
          </p:sp>
          <p:sp>
            <p:nvSpPr>
              <p:cNvPr id="37912" name="Text Box 25"/>
              <p:cNvSpPr txBox="1"/>
              <p:nvPr/>
            </p:nvSpPr>
            <p:spPr>
              <a:xfrm>
                <a:off x="311" y="666"/>
                <a:ext cx="272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el-GR" altLang="en-US" sz="2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β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" name="Rectangle 24"/>
          <p:cNvSpPr/>
          <p:nvPr/>
        </p:nvSpPr>
        <p:spPr>
          <a:xfrm>
            <a:off x="413385" y="852805"/>
            <a:ext cx="10419715" cy="516572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答含有仰角、俯角问题的方法</a:t>
            </a:r>
          </a:p>
          <a:p>
            <a:pPr marL="457200" lvl="0" indent="-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仰角和俯角是指视线相对于水平线而言的，不同位置的仰角和俯角是不同的；可巧记为“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仰下俯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．在测量物体的高度时，要善于将实际问题抽象为数学问题．</a:t>
            </a:r>
          </a:p>
          <a:p>
            <a:pPr marL="457200" lvl="0" indent="-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视线、水平线、物体的高构成直角三角形，已知仰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俯角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另一边，利用解直角三角形的知识就可以求出物体的高度．</a:t>
            </a:r>
          </a:p>
          <a:p>
            <a:pPr marL="457200" lvl="0" indent="-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弄清仰角、俯角的定义，根据题意画出几何图形，将实际问题中的数量关系归结到直角三角形中来求解．</a:t>
            </a:r>
            <a:b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4"/>
          <p:cNvSpPr/>
          <p:nvPr/>
        </p:nvSpPr>
        <p:spPr>
          <a:xfrm>
            <a:off x="413385" y="852805"/>
            <a:ext cx="10419715" cy="262318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答含有方位角问题的方法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解决与方位角有关的实际问题时，必须先在每个位置中心建立方向标，然后根据方位角标出图中已知角的度数，最后在某个直角三角形内利用锐角三角函数解决问题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649200" y="118110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15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charRg st="15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1076960" y="925195"/>
            <a:ext cx="9805035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问题：（课本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1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页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做一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”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明在距旗杆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5m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点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处，仰视旗杆顶端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仰角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0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俯视旗杆的底部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俯角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8°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旗杆的高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结果精确到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m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cxnSp>
        <p:nvCxnSpPr>
          <p:cNvPr id="24" name="直接连接符 23"/>
          <p:cNvCxnSpPr/>
          <p:nvPr/>
        </p:nvCxnSpPr>
        <p:spPr>
          <a:xfrm flipH="1" flipV="1">
            <a:off x="1304290" y="6294120"/>
            <a:ext cx="8147050" cy="2032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5" name="组合 44"/>
          <p:cNvGrpSpPr/>
          <p:nvPr/>
        </p:nvGrpSpPr>
        <p:grpSpPr>
          <a:xfrm>
            <a:off x="2289175" y="2339975"/>
            <a:ext cx="7636510" cy="4551209"/>
            <a:chOff x="3605" y="3685"/>
            <a:chExt cx="12026" cy="7167"/>
          </a:xfrm>
        </p:grpSpPr>
        <p:grpSp>
          <p:nvGrpSpPr>
            <p:cNvPr id="43" name="组合 42"/>
            <p:cNvGrpSpPr/>
            <p:nvPr/>
          </p:nvGrpSpPr>
          <p:grpSpPr>
            <a:xfrm>
              <a:off x="7511" y="3685"/>
              <a:ext cx="8120" cy="7167"/>
              <a:chOff x="7511" y="3685"/>
              <a:chExt cx="8120" cy="7167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8134" y="8403"/>
                <a:ext cx="586" cy="2449"/>
                <a:chOff x="14931" y="4375"/>
                <a:chExt cx="3034" cy="9459"/>
              </a:xfrm>
            </p:grpSpPr>
            <p:pic>
              <p:nvPicPr>
                <p:cNvPr id="10" name="图片 9" descr="919afa8fd576fb94586ce5dc639ab378"/>
                <p:cNvPicPr>
                  <a:picLocks noChangeAspect="1"/>
                </p:cNvPicPr>
                <p:nvPr/>
              </p:nvPicPr>
              <p:blipFill>
                <a:blip r:embed="rId2" cstate="email"/>
                <a:stretch>
                  <a:fillRect/>
                </a:stretch>
              </p:blipFill>
              <p:spPr>
                <a:xfrm>
                  <a:off x="14931" y="4375"/>
                  <a:ext cx="3034" cy="5826"/>
                </a:xfrm>
                <a:prstGeom prst="rect">
                  <a:avLst/>
                </a:prstGeom>
              </p:spPr>
            </p:pic>
            <p:sp>
              <p:nvSpPr>
                <p:cNvPr id="11" name="文本框 10"/>
                <p:cNvSpPr txBox="1"/>
                <p:nvPr/>
              </p:nvSpPr>
              <p:spPr>
                <a:xfrm>
                  <a:off x="17006" y="8037"/>
                  <a:ext cx="959" cy="57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>
                      <a:solidFill>
                        <a:srgbClr val="FF0000"/>
                      </a:solidFill>
                      <a:latin typeface="方正准圆简体" panose="02010601030101010101" charset="-122"/>
                      <a:ea typeface="方正准圆简体" panose="02010601030101010101" charset="-122"/>
                    </a:rPr>
                    <a:t>小明</a:t>
                  </a:r>
                </a:p>
              </p:txBody>
            </p:sp>
          </p:grpSp>
          <p:cxnSp>
            <p:nvCxnSpPr>
              <p:cNvPr id="25" name="直接连接符 24"/>
              <p:cNvCxnSpPr/>
              <p:nvPr/>
            </p:nvCxnSpPr>
            <p:spPr>
              <a:xfrm flipV="1">
                <a:off x="8522" y="4360"/>
                <a:ext cx="6195" cy="4356"/>
              </a:xfrm>
              <a:prstGeom prst="line">
                <a:avLst/>
              </a:prstGeom>
              <a:ln w="19050" cmpd="sng">
                <a:solidFill>
                  <a:srgbClr val="4472C4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8522" y="8743"/>
                <a:ext cx="6243" cy="1179"/>
              </a:xfrm>
              <a:prstGeom prst="line">
                <a:avLst/>
              </a:prstGeom>
              <a:ln w="19050" cmpd="sng">
                <a:solidFill>
                  <a:srgbClr val="EA555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V="1">
                <a:off x="8522" y="8633"/>
                <a:ext cx="6259" cy="126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30"/>
              <p:cNvSpPr txBox="1"/>
              <p:nvPr/>
            </p:nvSpPr>
            <p:spPr>
              <a:xfrm>
                <a:off x="14545" y="3685"/>
                <a:ext cx="695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8134" y="9755"/>
                <a:ext cx="850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D</a:t>
                </a:r>
              </a:p>
            </p:txBody>
          </p:sp>
          <p:sp>
            <p:nvSpPr>
              <p:cNvPr id="36" name="文本框 35"/>
              <p:cNvSpPr txBox="1"/>
              <p:nvPr/>
            </p:nvSpPr>
            <p:spPr>
              <a:xfrm>
                <a:off x="14781" y="9468"/>
                <a:ext cx="850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</a:t>
                </a: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11781" y="6127"/>
                <a:ext cx="1746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>
                    <a:solidFill>
                      <a:srgbClr val="4472C4"/>
                    </a:solidFill>
                  </a:rPr>
                  <a:t>视线</a:t>
                </a: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11373" y="9019"/>
                <a:ext cx="1549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>
                    <a:solidFill>
                      <a:srgbClr val="EA555C"/>
                    </a:solidFill>
                  </a:rPr>
                  <a:t>视线</a:t>
                </a:r>
              </a:p>
            </p:txBody>
          </p:sp>
          <p:sp>
            <p:nvSpPr>
              <p:cNvPr id="39" name="文本框 38"/>
              <p:cNvSpPr txBox="1"/>
              <p:nvPr/>
            </p:nvSpPr>
            <p:spPr>
              <a:xfrm>
                <a:off x="11317" y="7937"/>
                <a:ext cx="2674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>
                    <a:solidFill>
                      <a:schemeClr val="tx1"/>
                    </a:solidFill>
                  </a:rPr>
                  <a:t>水平线</a:t>
                </a:r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11235" y="9795"/>
                <a:ext cx="1210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solidFill>
                      <a:srgbClr val="4472C4"/>
                    </a:solidFill>
                  </a:rPr>
                  <a:t>4.5</a:t>
                </a: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7511" y="8266"/>
                <a:ext cx="850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O</a:t>
                </a: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14774" y="8072"/>
                <a:ext cx="780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32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C</a:t>
                </a:r>
              </a:p>
            </p:txBody>
          </p:sp>
        </p:grpSp>
        <p:sp>
          <p:nvSpPr>
            <p:cNvPr id="44" name="文本框 43"/>
            <p:cNvSpPr txBox="1"/>
            <p:nvPr/>
          </p:nvSpPr>
          <p:spPr>
            <a:xfrm>
              <a:off x="3605" y="9944"/>
              <a:ext cx="267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800" b="1">
                  <a:solidFill>
                    <a:schemeClr val="tx1"/>
                  </a:solidFill>
                </a:rPr>
                <a:t>地平线</a:t>
              </a: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1076960" y="2768600"/>
            <a:ext cx="6209665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读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  <a:p>
            <a:pPr fontAlgn="auto">
              <a:lnSpc>
                <a:spcPts val="4060"/>
              </a:lnSpc>
            </a:pP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仰角、俯角是指视线与水平线的夹角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：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O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仰角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O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俯角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9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0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1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411480" y="1218565"/>
            <a:ext cx="9144635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已知：如图，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O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均与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垂直，垂足分别为点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O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/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D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D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.5m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∠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O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50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∠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O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8°.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求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长度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结果精确到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m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3596640" y="601345"/>
            <a:ext cx="6819900" cy="73850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先将实际问题转化为数学问题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7304405" y="2107565"/>
            <a:ext cx="4829810" cy="4509135"/>
            <a:chOff x="8025" y="3685"/>
            <a:chExt cx="7606" cy="7101"/>
          </a:xfrm>
        </p:grpSpPr>
        <p:cxnSp>
          <p:nvCxnSpPr>
            <p:cNvPr id="24" name="直接连接符 23"/>
            <p:cNvCxnSpPr/>
            <p:nvPr/>
          </p:nvCxnSpPr>
          <p:spPr>
            <a:xfrm flipH="1">
              <a:off x="8503" y="9946"/>
              <a:ext cx="6293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V="1">
              <a:off x="8537" y="4376"/>
              <a:ext cx="6195" cy="4356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8522" y="8743"/>
              <a:ext cx="6243" cy="1179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8522" y="8738"/>
              <a:ext cx="6236" cy="0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14220" y="3685"/>
              <a:ext cx="85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8087" y="9797"/>
              <a:ext cx="85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endPara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14781" y="9468"/>
              <a:ext cx="85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11447" y="9964"/>
              <a:ext cx="123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4.5</a:t>
              </a: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025" y="8228"/>
              <a:ext cx="85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O</a:t>
              </a:r>
              <a:endPara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14647" y="8058"/>
              <a:ext cx="85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" name="直接连接符 3"/>
            <p:cNvCxnSpPr>
              <a:endCxn id="36" idx="1"/>
            </p:cNvCxnSpPr>
            <p:nvPr/>
          </p:nvCxnSpPr>
          <p:spPr>
            <a:xfrm>
              <a:off x="14685" y="4377"/>
              <a:ext cx="96" cy="5551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8522" y="8775"/>
              <a:ext cx="0" cy="1191"/>
            </a:xfrm>
            <a:prstGeom prst="line">
              <a:avLst/>
            </a:prstGeom>
            <a:ln w="254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441960" y="11493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441643" y="636905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4995" y="3150870"/>
            <a:ext cx="5533390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由题意可得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.5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</a:pPr>
            <a:r>
              <a:rPr lang="zh-CN" altLang="en-US" sz="2400"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Rt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CB </a:t>
            </a:r>
            <a:r>
              <a:rPr lang="zh-CN" altLang="en-US" sz="2400"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66090" y="5019040"/>
            <a:ext cx="210883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O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35635" y="6221095"/>
            <a:ext cx="4482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1.44+5.36=6.8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00960" y="3681730"/>
          <a:ext cx="5160645" cy="131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2489200" imgH="634365" progId="Equation.DSMT4">
                  <p:embed/>
                </p:oleObj>
              </mc:Choice>
              <mc:Fallback>
                <p:oleObj r:id="rId3" imgW="24892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960" y="3681730"/>
                        <a:ext cx="5160645" cy="1319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572385" y="4909820"/>
          <a:ext cx="5187315" cy="131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2501900" imgH="634365" progId="Equation.DSMT4">
                  <p:embed/>
                </p:oleObj>
              </mc:Choice>
              <mc:Fallback>
                <p:oleObj r:id="rId5" imgW="2501900" imgH="6343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2385" y="4909820"/>
                        <a:ext cx="5187315" cy="1319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2" grpId="0" animBg="1"/>
      <p:bldP spid="19" grpId="0" animBg="1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94225" y="3373438"/>
            <a:ext cx="43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东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3900" y="3514725"/>
            <a:ext cx="6477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西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14663" y="1643063"/>
            <a:ext cx="503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北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943225" y="5675313"/>
            <a:ext cx="6492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南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654300" y="4090988"/>
            <a:ext cx="5032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067300" y="2341880"/>
            <a:ext cx="56730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1)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正东，正南，正西，正北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5149850" y="3783330"/>
            <a:ext cx="4311650" cy="246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西北方向:_________</a:t>
            </a:r>
          </a:p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西南方向:__________</a:t>
            </a:r>
          </a:p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东南方向:__________</a:t>
            </a:r>
          </a:p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东北方向:__________                                                             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5389880" y="2913380"/>
            <a:ext cx="14655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A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699000" y="3875088"/>
            <a:ext cx="3587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2582863" y="5459413"/>
            <a:ext cx="7921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939800" y="3946525"/>
            <a:ext cx="43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3014663" y="1930400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6828790" y="2913380"/>
            <a:ext cx="6858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B</a:t>
            </a:r>
            <a:endParaRPr kumimoji="0" lang="zh-CN" altLang="zh-CN" sz="2800" b="1" i="1" kern="1200" cap="none" spc="0" normalizeH="0" baseline="0" noProof="0">
              <a:solidFill>
                <a:srgbClr val="E6425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7549198" y="2913063"/>
            <a:ext cx="7191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C</a:t>
            </a:r>
            <a:endParaRPr kumimoji="0" lang="zh-CN" altLang="zh-CN" sz="2800" b="1" i="1" kern="1200" cap="none" spc="0" normalizeH="0" baseline="0" noProof="0">
              <a:solidFill>
                <a:srgbClr val="E6425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8322945" y="2913063"/>
            <a:ext cx="8366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D</a:t>
            </a:r>
            <a:endParaRPr kumimoji="0" lang="zh-CN" altLang="zh-CN" sz="2800" b="1" i="1" kern="1200" cap="none" spc="0" normalizeH="0" baseline="0" noProof="0">
              <a:solidFill>
                <a:srgbClr val="E64252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2295525" y="2795588"/>
            <a:ext cx="936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7184073" y="3767138"/>
            <a:ext cx="14271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E</a:t>
            </a:r>
            <a:endParaRPr kumimoji="0" lang="zh-CN" altLang="zh-CN" sz="2800" b="1" i="1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7184073" y="4396105"/>
            <a:ext cx="14938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F</a:t>
            </a:r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7184073" y="5023485"/>
            <a:ext cx="1493838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G</a:t>
            </a:r>
          </a:p>
        </p:txBody>
      </p:sp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184390" y="5678170"/>
            <a:ext cx="154559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H</a:t>
            </a:r>
          </a:p>
        </p:txBody>
      </p:sp>
      <p:grpSp>
        <p:nvGrpSpPr>
          <p:cNvPr id="52" name="Group 24"/>
          <p:cNvGrpSpPr/>
          <p:nvPr/>
        </p:nvGrpSpPr>
        <p:grpSpPr>
          <a:xfrm>
            <a:off x="1287463" y="2219325"/>
            <a:ext cx="1727200" cy="1727200"/>
            <a:chOff x="0" y="0"/>
            <a:chExt cx="1088" cy="1088"/>
          </a:xfrm>
        </p:grpSpPr>
        <p:sp>
          <p:nvSpPr>
            <p:cNvPr id="53" name="Line 25"/>
            <p:cNvSpPr>
              <a:spLocks noChangeShapeType="1"/>
            </p:cNvSpPr>
            <p:nvPr/>
          </p:nvSpPr>
          <p:spPr bwMode="auto">
            <a:xfrm flipH="1" flipV="1">
              <a:off x="181" y="181"/>
              <a:ext cx="907" cy="907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0" y="0"/>
              <a:ext cx="27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4572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zh-CN" sz="2400" i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55" name="Group 27"/>
          <p:cNvGrpSpPr/>
          <p:nvPr/>
        </p:nvGrpSpPr>
        <p:grpSpPr>
          <a:xfrm>
            <a:off x="3014663" y="3946525"/>
            <a:ext cx="2087562" cy="1900238"/>
            <a:chOff x="0" y="0"/>
            <a:chExt cx="1315" cy="1197"/>
          </a:xfrm>
        </p:grpSpPr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0" y="0"/>
              <a:ext cx="1043" cy="953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29"/>
            <p:cNvSpPr txBox="1">
              <a:spLocks noChangeArrowheads="1"/>
            </p:cNvSpPr>
            <p:nvPr/>
          </p:nvSpPr>
          <p:spPr bwMode="auto">
            <a:xfrm>
              <a:off x="1043" y="907"/>
              <a:ext cx="27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4572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zh-CN" sz="2400" i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58" name="Group 30"/>
          <p:cNvGrpSpPr/>
          <p:nvPr/>
        </p:nvGrpSpPr>
        <p:grpSpPr>
          <a:xfrm>
            <a:off x="1350010" y="3946525"/>
            <a:ext cx="1655763" cy="1900238"/>
            <a:chOff x="0" y="0"/>
            <a:chExt cx="1043" cy="1197"/>
          </a:xfrm>
        </p:grpSpPr>
        <p:sp>
          <p:nvSpPr>
            <p:cNvPr id="59" name="Line 31"/>
            <p:cNvSpPr>
              <a:spLocks noChangeShapeType="1"/>
            </p:cNvSpPr>
            <p:nvPr/>
          </p:nvSpPr>
          <p:spPr bwMode="auto">
            <a:xfrm flipH="1">
              <a:off x="136" y="0"/>
              <a:ext cx="907" cy="907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32"/>
            <p:cNvSpPr txBox="1">
              <a:spLocks noChangeArrowheads="1"/>
            </p:cNvSpPr>
            <p:nvPr/>
          </p:nvSpPr>
          <p:spPr bwMode="auto">
            <a:xfrm>
              <a:off x="0" y="907"/>
              <a:ext cx="27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4572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zh-CN" sz="2400" i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61" name="Group 33"/>
          <p:cNvGrpSpPr/>
          <p:nvPr/>
        </p:nvGrpSpPr>
        <p:grpSpPr>
          <a:xfrm>
            <a:off x="3014663" y="2219325"/>
            <a:ext cx="1774825" cy="1727200"/>
            <a:chOff x="0" y="0"/>
            <a:chExt cx="1118" cy="1088"/>
          </a:xfrm>
        </p:grpSpPr>
        <p:sp>
          <p:nvSpPr>
            <p:cNvPr id="62" name="Line 34"/>
            <p:cNvSpPr>
              <a:spLocks noChangeShapeType="1"/>
            </p:cNvSpPr>
            <p:nvPr/>
          </p:nvSpPr>
          <p:spPr bwMode="auto">
            <a:xfrm flipV="1">
              <a:off x="0" y="136"/>
              <a:ext cx="953" cy="952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35"/>
            <p:cNvSpPr txBox="1">
              <a:spLocks noChangeArrowheads="1"/>
            </p:cNvSpPr>
            <p:nvPr/>
          </p:nvSpPr>
          <p:spPr bwMode="auto">
            <a:xfrm>
              <a:off x="862" y="0"/>
              <a:ext cx="256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R="0" defTabSz="4572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zh-CN" sz="2400" i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64" name="Text Box 36"/>
          <p:cNvSpPr txBox="1">
            <a:spLocks noChangeArrowheads="1"/>
          </p:cNvSpPr>
          <p:nvPr/>
        </p:nvSpPr>
        <p:spPr bwMode="auto">
          <a:xfrm rot="21011358">
            <a:off x="3087688" y="4667250"/>
            <a:ext cx="936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3159125" y="2722563"/>
            <a:ext cx="936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</a:p>
        </p:txBody>
      </p:sp>
      <p:sp>
        <p:nvSpPr>
          <p:cNvPr id="66" name="AutoShape 38"/>
          <p:cNvSpPr>
            <a:spLocks noChangeArrowheads="1"/>
          </p:cNvSpPr>
          <p:nvPr/>
        </p:nvSpPr>
        <p:spPr bwMode="auto">
          <a:xfrm rot="2157773">
            <a:off x="2654300" y="3154363"/>
            <a:ext cx="217488" cy="484188"/>
          </a:xfrm>
          <a:prstGeom prst="mo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83" name="AutoShape 39"/>
          <p:cNvSpPr/>
          <p:nvPr/>
        </p:nvSpPr>
        <p:spPr>
          <a:xfrm rot="6812104">
            <a:off x="3148013" y="3094038"/>
            <a:ext cx="217487" cy="484187"/>
          </a:xfrm>
          <a:prstGeom prst="moon">
            <a:avLst>
              <a:gd name="adj" fmla="val 50000"/>
            </a:avLst>
          </a:prstGeom>
          <a:solidFill>
            <a:schemeClr val="accent2"/>
          </a:solidFill>
          <a:ln w="9525">
            <a:noFill/>
          </a:ln>
        </p:spPr>
        <p:txBody>
          <a:bodyPr rot="10800000" vert="eaVert"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40"/>
          <p:cNvSpPr>
            <a:spLocks noChangeArrowheads="1"/>
          </p:cNvSpPr>
          <p:nvPr/>
        </p:nvSpPr>
        <p:spPr bwMode="auto">
          <a:xfrm rot="13966283">
            <a:off x="3132138" y="4219575"/>
            <a:ext cx="217488" cy="484188"/>
          </a:xfrm>
          <a:prstGeom prst="mo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AutoShape 41"/>
          <p:cNvSpPr>
            <a:spLocks noChangeArrowheads="1"/>
          </p:cNvSpPr>
          <p:nvPr/>
        </p:nvSpPr>
        <p:spPr bwMode="auto">
          <a:xfrm rot="18934036">
            <a:off x="2654300" y="4306888"/>
            <a:ext cx="217488" cy="484188"/>
          </a:xfrm>
          <a:prstGeom prst="moon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24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0" name="Text Box 42"/>
          <p:cNvSpPr txBox="1">
            <a:spLocks noChangeArrowheads="1"/>
          </p:cNvSpPr>
          <p:nvPr/>
        </p:nvSpPr>
        <p:spPr bwMode="auto">
          <a:xfrm rot="21475244">
            <a:off x="2151063" y="4667250"/>
            <a:ext cx="9366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</a:p>
        </p:txBody>
      </p:sp>
      <p:sp>
        <p:nvSpPr>
          <p:cNvPr id="71" name="Text Box 43"/>
          <p:cNvSpPr txBox="1">
            <a:spLocks noChangeArrowheads="1"/>
          </p:cNvSpPr>
          <p:nvPr/>
        </p:nvSpPr>
        <p:spPr bwMode="auto">
          <a:xfrm>
            <a:off x="695960" y="832803"/>
            <a:ext cx="1960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457200"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识方位角</a:t>
            </a:r>
          </a:p>
        </p:txBody>
      </p:sp>
      <p:sp>
        <p:nvSpPr>
          <p:cNvPr id="72" name="Line 44"/>
          <p:cNvSpPr>
            <a:spLocks noChangeShapeType="1"/>
          </p:cNvSpPr>
          <p:nvPr/>
        </p:nvSpPr>
        <p:spPr bwMode="auto">
          <a:xfrm>
            <a:off x="3014663" y="1787525"/>
            <a:ext cx="1588" cy="403225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  <a:head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3" name="Line 45"/>
          <p:cNvSpPr>
            <a:spLocks noChangeShapeType="1"/>
          </p:cNvSpPr>
          <p:nvPr/>
        </p:nvSpPr>
        <p:spPr bwMode="auto">
          <a:xfrm flipH="1">
            <a:off x="1090613" y="3916363"/>
            <a:ext cx="3960813" cy="73025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  <a:head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34" grpId="0"/>
      <p:bldP spid="37" grpId="0"/>
      <p:bldP spid="38" grpId="0"/>
      <p:bldP spid="39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64" grpId="0"/>
      <p:bldP spid="65" grpId="0"/>
      <p:bldP spid="66" grpId="0" animBg="1"/>
      <p:bldP spid="6183" grpId="0" animBg="1"/>
      <p:bldP spid="68" grpId="0" animBg="1"/>
      <p:bldP spid="69" grpId="0" animBg="1"/>
      <p:bldP spid="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987675" y="3940175"/>
            <a:ext cx="360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203575" y="1852613"/>
            <a:ext cx="8651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北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203575" y="5380038"/>
            <a:ext cx="3603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南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900113" y="4013200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西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645025" y="3508375"/>
            <a:ext cx="574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东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634355" y="2284730"/>
            <a:ext cx="351917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(3)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南偏西25°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843213" y="4876800"/>
            <a:ext cx="86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400" kern="1200" cap="none" spc="0" normalizeH="0" baseline="0" noProof="0">
                <a:solidFill>
                  <a:srgbClr val="E64252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5°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5989638" y="3414713"/>
            <a:ext cx="18859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北偏西70°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5946775" y="4479925"/>
            <a:ext cx="192881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南偏东60°</a:t>
            </a:r>
          </a:p>
        </p:txBody>
      </p:sp>
      <p:grpSp>
        <p:nvGrpSpPr>
          <p:cNvPr id="30" name="Group 11"/>
          <p:cNvGrpSpPr/>
          <p:nvPr/>
        </p:nvGrpSpPr>
        <p:grpSpPr>
          <a:xfrm>
            <a:off x="2700338" y="3940175"/>
            <a:ext cx="576262" cy="2044700"/>
            <a:chOff x="0" y="0"/>
            <a:chExt cx="363" cy="1288"/>
          </a:xfrm>
        </p:grpSpPr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H="1">
              <a:off x="136" y="0"/>
              <a:ext cx="227" cy="953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207" name="Text Box 13"/>
            <p:cNvSpPr txBox="1"/>
            <p:nvPr/>
          </p:nvSpPr>
          <p:spPr>
            <a:xfrm>
              <a:off x="0" y="998"/>
              <a:ext cx="22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4" name="Group 14"/>
          <p:cNvGrpSpPr/>
          <p:nvPr/>
        </p:nvGrpSpPr>
        <p:grpSpPr>
          <a:xfrm>
            <a:off x="1331913" y="3148013"/>
            <a:ext cx="1944687" cy="792162"/>
            <a:chOff x="0" y="0"/>
            <a:chExt cx="1225" cy="499"/>
          </a:xfrm>
        </p:grpSpPr>
        <p:sp>
          <p:nvSpPr>
            <p:cNvPr id="35" name="Line 15"/>
            <p:cNvSpPr>
              <a:spLocks noChangeShapeType="1"/>
            </p:cNvSpPr>
            <p:nvPr/>
          </p:nvSpPr>
          <p:spPr bwMode="auto">
            <a:xfrm flipH="1" flipV="1">
              <a:off x="227" y="136"/>
              <a:ext cx="998" cy="363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205" name="Text Box 16"/>
            <p:cNvSpPr txBox="1"/>
            <p:nvPr/>
          </p:nvSpPr>
          <p:spPr>
            <a:xfrm>
              <a:off x="0" y="0"/>
              <a:ext cx="58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37" name="Group 17"/>
          <p:cNvGrpSpPr/>
          <p:nvPr/>
        </p:nvGrpSpPr>
        <p:grpSpPr>
          <a:xfrm>
            <a:off x="3276600" y="3940175"/>
            <a:ext cx="1871663" cy="1218698"/>
            <a:chOff x="0" y="0"/>
            <a:chExt cx="1270" cy="583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0" y="0"/>
              <a:ext cx="1088" cy="408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19"/>
            <p:cNvSpPr txBox="1">
              <a:spLocks noChangeArrowheads="1"/>
            </p:cNvSpPr>
            <p:nvPr/>
          </p:nvSpPr>
          <p:spPr bwMode="auto">
            <a:xfrm>
              <a:off x="907" y="363"/>
              <a:ext cx="363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4572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zh-CN" altLang="zh-CN" sz="2400" i="1" kern="1200" cap="none" spc="0" normalizeH="0" baseline="0" noProof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6013450" y="2794000"/>
            <a:ext cx="14598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A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6045200" y="3940175"/>
            <a:ext cx="14827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B</a:t>
            </a:r>
            <a:endParaRPr kumimoji="0" lang="zh-CN" altLang="zh-CN" sz="2800" b="1" i="1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6046788" y="5013325"/>
            <a:ext cx="15113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4572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射线</a:t>
            </a:r>
            <a:r>
              <a:rPr kumimoji="0" lang="zh-CN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OC</a:t>
            </a: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2268538" y="3076575"/>
            <a:ext cx="10937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>
                <a:ln>
                  <a:noFill/>
                </a:ln>
                <a:solidFill>
                  <a:srgbClr val="E6425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70°</a:t>
            </a:r>
          </a:p>
        </p:txBody>
      </p:sp>
      <p:sp>
        <p:nvSpPr>
          <p:cNvPr id="46" name="Rectangle 24"/>
          <p:cNvSpPr>
            <a:spLocks noChangeArrowheads="1"/>
          </p:cNvSpPr>
          <p:nvPr/>
        </p:nvSpPr>
        <p:spPr bwMode="auto">
          <a:xfrm>
            <a:off x="3348038" y="4371975"/>
            <a:ext cx="12969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i="0" u="none" strike="noStrike" kern="1200" cap="none" spc="0" normalizeH="0" baseline="0" noProof="0">
                <a:ln>
                  <a:noFill/>
                </a:ln>
                <a:solidFill>
                  <a:srgbClr val="E6425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60°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882333" y="1228725"/>
            <a:ext cx="19608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R="0" defTabSz="457200"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认识方位角</a:t>
            </a:r>
          </a:p>
        </p:txBody>
      </p:sp>
      <p:sp>
        <p:nvSpPr>
          <p:cNvPr id="8" name="Line 29"/>
          <p:cNvSpPr>
            <a:spLocks noChangeShapeType="1"/>
          </p:cNvSpPr>
          <p:nvPr/>
        </p:nvSpPr>
        <p:spPr bwMode="auto">
          <a:xfrm flipH="1">
            <a:off x="3276600" y="2139950"/>
            <a:ext cx="0" cy="403225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  <a:head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" name="Line 30"/>
          <p:cNvSpPr>
            <a:spLocks noChangeShapeType="1"/>
          </p:cNvSpPr>
          <p:nvPr/>
        </p:nvSpPr>
        <p:spPr bwMode="auto">
          <a:xfrm flipH="1">
            <a:off x="1187450" y="3940175"/>
            <a:ext cx="4103688" cy="3175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  <a:head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弧形 1"/>
          <p:cNvSpPr/>
          <p:nvPr/>
        </p:nvSpPr>
        <p:spPr>
          <a:xfrm rot="17160000">
            <a:off x="3011170" y="3545205"/>
            <a:ext cx="412115" cy="456565"/>
          </a:xfrm>
          <a:prstGeom prst="arc">
            <a:avLst>
              <a:gd name="adj1" fmla="val 14277313"/>
              <a:gd name="adj2" fmla="val 0"/>
            </a:avLst>
          </a:prstGeom>
          <a:ln w="19050">
            <a:solidFill>
              <a:srgbClr val="1D41D5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弧形 2"/>
          <p:cNvSpPr/>
          <p:nvPr/>
        </p:nvSpPr>
        <p:spPr>
          <a:xfrm rot="7140000">
            <a:off x="3182620" y="3923030"/>
            <a:ext cx="412115" cy="456565"/>
          </a:xfrm>
          <a:prstGeom prst="arc">
            <a:avLst>
              <a:gd name="adj1" fmla="val 14277313"/>
              <a:gd name="adj2" fmla="val 0"/>
            </a:avLst>
          </a:prstGeom>
          <a:ln w="19050">
            <a:solidFill>
              <a:srgbClr val="1D41D5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弧形 8"/>
          <p:cNvSpPr/>
          <p:nvPr/>
        </p:nvSpPr>
        <p:spPr>
          <a:xfrm rot="7800000">
            <a:off x="2942590" y="4381500"/>
            <a:ext cx="412115" cy="456565"/>
          </a:xfrm>
          <a:prstGeom prst="arc">
            <a:avLst>
              <a:gd name="adj1" fmla="val 16485402"/>
              <a:gd name="adj2" fmla="val 21092201"/>
            </a:avLst>
          </a:prstGeom>
          <a:ln w="19050">
            <a:solidFill>
              <a:srgbClr val="1D41D5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42" grpId="0"/>
      <p:bldP spid="4" grpId="0"/>
      <p:bldP spid="44" grpId="0"/>
      <p:bldP spid="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490855" y="856615"/>
            <a:ext cx="10650220" cy="2173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ts val="406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图所示，一艘渔船以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海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的速度由西向东航线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处看见小岛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船北偏东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0°</a:t>
            </a:r>
            <a:r>
              <a:rPr lang="zh-CN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方向上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0min</a:t>
            </a:r>
            <a:r>
              <a:rPr lang="zh-CN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后，渔船行驶到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处，此时小岛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船北偏东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°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方向上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已知以小岛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中心，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海里为半径的范围是多暗礁的危险区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果这艘渔船继续向东航线，有没有进入危险区的可能</a:t>
            </a:r>
            <a:r>
              <a:rPr lang="en-US" altLang="zh-CN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2" name="任意多边形 21"/>
          <p:cNvSpPr/>
          <p:nvPr/>
        </p:nvSpPr>
        <p:spPr>
          <a:xfrm>
            <a:off x="1367790" y="5883275"/>
            <a:ext cx="328930" cy="100965"/>
          </a:xfrm>
          <a:custGeom>
            <a:avLst/>
            <a:gdLst>
              <a:gd name="connisteX0" fmla="*/ 0 w 279400"/>
              <a:gd name="connsiteY0" fmla="*/ 11588 h 71278"/>
              <a:gd name="connisteX1" fmla="*/ 69850 w 279400"/>
              <a:gd name="connsiteY1" fmla="*/ 1428 h 71278"/>
              <a:gd name="connisteX2" fmla="*/ 139700 w 279400"/>
              <a:gd name="connsiteY2" fmla="*/ 1428 h 71278"/>
              <a:gd name="connisteX3" fmla="*/ 209550 w 279400"/>
              <a:gd name="connsiteY3" fmla="*/ 11588 h 71278"/>
              <a:gd name="connisteX4" fmla="*/ 279400 w 279400"/>
              <a:gd name="connsiteY4" fmla="*/ 71278 h 71278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279400" h="71279">
                <a:moveTo>
                  <a:pt x="0" y="11589"/>
                </a:moveTo>
                <a:cubicBezTo>
                  <a:pt x="12700" y="9684"/>
                  <a:pt x="41910" y="3334"/>
                  <a:pt x="69850" y="1429"/>
                </a:cubicBezTo>
                <a:cubicBezTo>
                  <a:pt x="97790" y="-476"/>
                  <a:pt x="111760" y="-476"/>
                  <a:pt x="139700" y="1429"/>
                </a:cubicBezTo>
                <a:cubicBezTo>
                  <a:pt x="167640" y="3334"/>
                  <a:pt x="181610" y="-2381"/>
                  <a:pt x="209550" y="11589"/>
                </a:cubicBezTo>
                <a:cubicBezTo>
                  <a:pt x="237490" y="25559"/>
                  <a:pt x="266700" y="59849"/>
                  <a:pt x="279400" y="71279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854075" y="3394075"/>
            <a:ext cx="4490720" cy="3348990"/>
            <a:chOff x="1345" y="5345"/>
            <a:chExt cx="7072" cy="5274"/>
          </a:xfrm>
        </p:grpSpPr>
        <p:sp>
          <p:nvSpPr>
            <p:cNvPr id="23" name="任意多边形 22"/>
            <p:cNvSpPr/>
            <p:nvPr/>
          </p:nvSpPr>
          <p:spPr>
            <a:xfrm>
              <a:off x="6069" y="8969"/>
              <a:ext cx="381" cy="120"/>
            </a:xfrm>
            <a:custGeom>
              <a:avLst/>
              <a:gdLst>
                <a:gd name="connisteX0" fmla="*/ 0 w 209550"/>
                <a:gd name="connsiteY0" fmla="*/ 39546 h 39546"/>
                <a:gd name="connisteX1" fmla="*/ 69850 w 209550"/>
                <a:gd name="connsiteY1" fmla="*/ 19861 h 39546"/>
                <a:gd name="connisteX2" fmla="*/ 139700 w 209550"/>
                <a:gd name="connsiteY2" fmla="*/ 176 h 39546"/>
                <a:gd name="connisteX3" fmla="*/ 209550 w 209550"/>
                <a:gd name="connsiteY3" fmla="*/ 30021 h 39546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209550" h="39547">
                  <a:moveTo>
                    <a:pt x="0" y="39547"/>
                  </a:moveTo>
                  <a:cubicBezTo>
                    <a:pt x="12700" y="35737"/>
                    <a:pt x="41910" y="27482"/>
                    <a:pt x="69850" y="19862"/>
                  </a:cubicBezTo>
                  <a:cubicBezTo>
                    <a:pt x="97790" y="12242"/>
                    <a:pt x="111760" y="-1728"/>
                    <a:pt x="139700" y="177"/>
                  </a:cubicBezTo>
                  <a:cubicBezTo>
                    <a:pt x="167640" y="2082"/>
                    <a:pt x="196850" y="23672"/>
                    <a:pt x="209550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1345" y="5345"/>
              <a:ext cx="7072" cy="5274"/>
              <a:chOff x="1345" y="5345"/>
              <a:chExt cx="7072" cy="5274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107" y="5911"/>
                <a:ext cx="5785" cy="4017"/>
                <a:chOff x="4221" y="6799"/>
                <a:chExt cx="4915" cy="2846"/>
              </a:xfrm>
            </p:grpSpPr>
            <p:cxnSp>
              <p:nvCxnSpPr>
                <p:cNvPr id="6" name="直接连接符 5"/>
                <p:cNvCxnSpPr/>
                <p:nvPr/>
              </p:nvCxnSpPr>
              <p:spPr>
                <a:xfrm>
                  <a:off x="4221" y="7562"/>
                  <a:ext cx="40" cy="202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直接连接符 6"/>
                <p:cNvCxnSpPr/>
                <p:nvPr/>
              </p:nvCxnSpPr>
              <p:spPr>
                <a:xfrm>
                  <a:off x="4261" y="9582"/>
                  <a:ext cx="3326" cy="1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连接符 11"/>
                <p:cNvCxnSpPr/>
                <p:nvPr/>
              </p:nvCxnSpPr>
              <p:spPr>
                <a:xfrm flipV="1">
                  <a:off x="4261" y="6799"/>
                  <a:ext cx="4875" cy="2783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 flipH="1">
                  <a:off x="7595" y="6799"/>
                  <a:ext cx="1493" cy="2814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 flipV="1">
                  <a:off x="7579" y="7049"/>
                  <a:ext cx="62" cy="2596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文本框 17"/>
              <p:cNvSpPr txBox="1"/>
              <p:nvPr/>
            </p:nvSpPr>
            <p:spPr>
              <a:xfrm>
                <a:off x="5741" y="9797"/>
                <a:ext cx="709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7708" y="5345"/>
                <a:ext cx="709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696" y="9711"/>
                <a:ext cx="709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1345" y="6558"/>
                <a:ext cx="906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</a:rPr>
                  <a:t>北</a:t>
                </a: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5898" y="8051"/>
                <a:ext cx="143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/>
                  <a:t>30°</a:t>
                </a: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2107" y="8540"/>
                <a:ext cx="143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/>
                  <a:t>60°</a:t>
                </a: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5601335" y="3388360"/>
            <a:ext cx="6169025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读：</a:t>
            </a:r>
          </a:p>
          <a:p>
            <a:pPr fontAlgn="auto">
              <a:lnSpc>
                <a:spcPts val="406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位角：视线与正南（或正北）方向的夹角.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5601335" y="4575175"/>
            <a:ext cx="5497195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方正准圆简体" panose="02010601030101010101" charset="-122"/>
              </a:rPr>
              <a:t>思考</a:t>
            </a:r>
            <a:r>
              <a:rPr lang="zh-CN" altLang="zh-CN" sz="24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方正准圆简体" panose="02010601030101010101" charset="-122"/>
              </a:rPr>
              <a:t>：</a:t>
            </a:r>
          </a:p>
          <a:p>
            <a:pPr fontAlgn="auto">
              <a:lnSpc>
                <a:spcPts val="406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如何判断渔船有没有可能进入危险区？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96875" y="294005"/>
            <a:ext cx="2044700" cy="521970"/>
            <a:chOff x="752" y="350"/>
            <a:chExt cx="3220" cy="822"/>
          </a:xfrm>
        </p:grpSpPr>
        <p:sp>
          <p:nvSpPr>
            <p:cNvPr id="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4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椭圆 34"/>
          <p:cNvSpPr/>
          <p:nvPr/>
        </p:nvSpPr>
        <p:spPr>
          <a:xfrm>
            <a:off x="6365240" y="539750"/>
            <a:ext cx="5073015" cy="5008245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967635" y="2543810"/>
            <a:ext cx="6392585" cy="3586103"/>
            <a:chOff x="4673" y="4006"/>
            <a:chExt cx="10067" cy="5647"/>
          </a:xfrm>
        </p:grpSpPr>
        <p:sp>
          <p:nvSpPr>
            <p:cNvPr id="22" name="任意多边形 21"/>
            <p:cNvSpPr/>
            <p:nvPr/>
          </p:nvSpPr>
          <p:spPr>
            <a:xfrm>
              <a:off x="5637" y="8465"/>
              <a:ext cx="518" cy="159"/>
            </a:xfrm>
            <a:custGeom>
              <a:avLst/>
              <a:gdLst>
                <a:gd name="connisteX0" fmla="*/ 0 w 279400"/>
                <a:gd name="connsiteY0" fmla="*/ 11588 h 71278"/>
                <a:gd name="connisteX1" fmla="*/ 69850 w 279400"/>
                <a:gd name="connsiteY1" fmla="*/ 1428 h 71278"/>
                <a:gd name="connisteX2" fmla="*/ 139700 w 279400"/>
                <a:gd name="connsiteY2" fmla="*/ 1428 h 71278"/>
                <a:gd name="connisteX3" fmla="*/ 209550 w 279400"/>
                <a:gd name="connsiteY3" fmla="*/ 11588 h 71278"/>
                <a:gd name="connisteX4" fmla="*/ 279400 w 279400"/>
                <a:gd name="connsiteY4" fmla="*/ 71278 h 7127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</a:cxnLst>
              <a:rect l="l" t="t" r="r" b="b"/>
              <a:pathLst>
                <a:path w="279400" h="71279">
                  <a:moveTo>
                    <a:pt x="0" y="11589"/>
                  </a:moveTo>
                  <a:cubicBezTo>
                    <a:pt x="12700" y="9684"/>
                    <a:pt x="41910" y="3334"/>
                    <a:pt x="69850" y="1429"/>
                  </a:cubicBezTo>
                  <a:cubicBezTo>
                    <a:pt x="97790" y="-476"/>
                    <a:pt x="111760" y="-476"/>
                    <a:pt x="139700" y="1429"/>
                  </a:cubicBezTo>
                  <a:cubicBezTo>
                    <a:pt x="167640" y="3334"/>
                    <a:pt x="181610" y="-2381"/>
                    <a:pt x="209550" y="11589"/>
                  </a:cubicBezTo>
                  <a:cubicBezTo>
                    <a:pt x="237490" y="25559"/>
                    <a:pt x="266700" y="59849"/>
                    <a:pt x="279400" y="7127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11372" y="8131"/>
              <a:ext cx="381" cy="120"/>
            </a:xfrm>
            <a:custGeom>
              <a:avLst/>
              <a:gdLst>
                <a:gd name="connisteX0" fmla="*/ 0 w 209550"/>
                <a:gd name="connsiteY0" fmla="*/ 39546 h 39546"/>
                <a:gd name="connisteX1" fmla="*/ 69850 w 209550"/>
                <a:gd name="connsiteY1" fmla="*/ 19861 h 39546"/>
                <a:gd name="connisteX2" fmla="*/ 139700 w 209550"/>
                <a:gd name="connsiteY2" fmla="*/ 176 h 39546"/>
                <a:gd name="connisteX3" fmla="*/ 209550 w 209550"/>
                <a:gd name="connsiteY3" fmla="*/ 30021 h 39546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</a:cxnLst>
              <a:rect l="l" t="t" r="r" b="b"/>
              <a:pathLst>
                <a:path w="209550" h="39547">
                  <a:moveTo>
                    <a:pt x="0" y="39547"/>
                  </a:moveTo>
                  <a:cubicBezTo>
                    <a:pt x="12700" y="35737"/>
                    <a:pt x="41910" y="27482"/>
                    <a:pt x="69850" y="19862"/>
                  </a:cubicBezTo>
                  <a:cubicBezTo>
                    <a:pt x="97790" y="12242"/>
                    <a:pt x="111760" y="-1728"/>
                    <a:pt x="139700" y="177"/>
                  </a:cubicBezTo>
                  <a:cubicBezTo>
                    <a:pt x="167640" y="2082"/>
                    <a:pt x="196850" y="23672"/>
                    <a:pt x="209550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4673" y="4006"/>
              <a:ext cx="10067" cy="5647"/>
              <a:chOff x="1498" y="5443"/>
              <a:chExt cx="6855" cy="5145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2107" y="5911"/>
                <a:ext cx="5785" cy="4017"/>
                <a:chOff x="4221" y="6799"/>
                <a:chExt cx="4915" cy="2846"/>
              </a:xfrm>
            </p:grpSpPr>
            <p:cxnSp>
              <p:nvCxnSpPr>
                <p:cNvPr id="6" name="直接连接符 5"/>
                <p:cNvCxnSpPr/>
                <p:nvPr/>
              </p:nvCxnSpPr>
              <p:spPr>
                <a:xfrm>
                  <a:off x="4221" y="7562"/>
                  <a:ext cx="40" cy="2020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直接连接符 6"/>
                <p:cNvCxnSpPr/>
                <p:nvPr/>
              </p:nvCxnSpPr>
              <p:spPr>
                <a:xfrm>
                  <a:off x="4261" y="9582"/>
                  <a:ext cx="3326" cy="1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连接符 11"/>
                <p:cNvCxnSpPr/>
                <p:nvPr/>
              </p:nvCxnSpPr>
              <p:spPr>
                <a:xfrm flipV="1">
                  <a:off x="4261" y="6799"/>
                  <a:ext cx="4875" cy="2783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 flipH="1">
                  <a:off x="7603" y="6799"/>
                  <a:ext cx="1493" cy="2814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/>
                <p:cNvCxnSpPr/>
                <p:nvPr/>
              </p:nvCxnSpPr>
              <p:spPr>
                <a:xfrm flipH="1" flipV="1">
                  <a:off x="7577" y="7032"/>
                  <a:ext cx="2" cy="2613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文本框 17"/>
              <p:cNvSpPr txBox="1"/>
              <p:nvPr/>
            </p:nvSpPr>
            <p:spPr>
              <a:xfrm>
                <a:off x="5741" y="9839"/>
                <a:ext cx="709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B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7835" y="5443"/>
                <a:ext cx="518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C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1696" y="9753"/>
                <a:ext cx="498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1498" y="6785"/>
                <a:ext cx="590" cy="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rgbClr val="FF0000"/>
                    </a:solidFill>
                  </a:rPr>
                  <a:t>北</a:t>
                </a: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6059" y="8338"/>
                <a:ext cx="1139" cy="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/>
                  <a:t>30°</a:t>
                </a: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2107" y="8540"/>
                <a:ext cx="1430" cy="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/>
                  <a:t>60°</a:t>
                </a:r>
              </a:p>
            </p:txBody>
          </p:sp>
        </p:grpSp>
      </p:grpSp>
      <p:sp>
        <p:nvSpPr>
          <p:cNvPr id="29" name="文本框 28"/>
          <p:cNvSpPr txBox="1"/>
          <p:nvPr/>
        </p:nvSpPr>
        <p:spPr>
          <a:xfrm>
            <a:off x="419100" y="512445"/>
            <a:ext cx="5593715" cy="26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：</a:t>
            </a:r>
          </a:p>
          <a:p>
            <a:pPr fontAlgn="auto">
              <a:lnSpc>
                <a:spcPts val="4060"/>
              </a:lnSpc>
            </a:pP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只需要计算垂线段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度即可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渔船与小岛的最近距离，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1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没有危险；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1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有危险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pic>
        <p:nvPicPr>
          <p:cNvPr id="5" name="图片 4" descr="d47905a8c1e5830bd5cd4ef1ad8b362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912745" y="5022850"/>
            <a:ext cx="1289685" cy="751205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7230110" y="2919095"/>
            <a:ext cx="2307590" cy="3210560"/>
            <a:chOff x="11386" y="4597"/>
            <a:chExt cx="3634" cy="5056"/>
          </a:xfrm>
        </p:grpSpPr>
        <p:grpSp>
          <p:nvGrpSpPr>
            <p:cNvPr id="30" name="组合 29"/>
            <p:cNvGrpSpPr/>
            <p:nvPr/>
          </p:nvGrpSpPr>
          <p:grpSpPr>
            <a:xfrm>
              <a:off x="11386" y="4597"/>
              <a:ext cx="3634" cy="5056"/>
              <a:chOff x="11386" y="4597"/>
              <a:chExt cx="3634" cy="5056"/>
            </a:xfrm>
          </p:grpSpPr>
          <p:cxnSp>
            <p:nvCxnSpPr>
              <p:cNvPr id="8" name="直接连接符 7"/>
              <p:cNvCxnSpPr/>
              <p:nvPr/>
            </p:nvCxnSpPr>
            <p:spPr>
              <a:xfrm flipV="1">
                <a:off x="11386" y="8874"/>
                <a:ext cx="2671" cy="6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13979" y="4597"/>
                <a:ext cx="47" cy="4261"/>
              </a:xfrm>
              <a:prstGeom prst="line">
                <a:avLst/>
              </a:prstGeom>
              <a:ln w="19050" cmpd="sng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13979" y="8831"/>
                <a:ext cx="1041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>
                  <a:buClrTx/>
                  <a:buSzTx/>
                  <a:buFontTx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D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3680" y="8624"/>
                <a:ext cx="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直接连接符 12"/>
            <p:cNvCxnSpPr/>
            <p:nvPr/>
          </p:nvCxnSpPr>
          <p:spPr>
            <a:xfrm flipH="1">
              <a:off x="13665" y="8655"/>
              <a:ext cx="0" cy="2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073 0.038981 L 0.452708 0.036111" pathEditMode="relative" ptsTypes="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5184140" y="2092325"/>
            <a:ext cx="6659292" cy="3656501"/>
            <a:chOff x="4180" y="4006"/>
            <a:chExt cx="10487" cy="5758"/>
          </a:xfrm>
        </p:grpSpPr>
        <p:grpSp>
          <p:nvGrpSpPr>
            <p:cNvPr id="2" name="组合 1"/>
            <p:cNvGrpSpPr/>
            <p:nvPr/>
          </p:nvGrpSpPr>
          <p:grpSpPr>
            <a:xfrm>
              <a:off x="4180" y="4006"/>
              <a:ext cx="10487" cy="5758"/>
              <a:chOff x="4180" y="4006"/>
              <a:chExt cx="10487" cy="5758"/>
            </a:xfrm>
          </p:grpSpPr>
          <p:sp>
            <p:nvSpPr>
              <p:cNvPr id="22" name="任意多边形 21"/>
              <p:cNvSpPr/>
              <p:nvPr/>
            </p:nvSpPr>
            <p:spPr>
              <a:xfrm>
                <a:off x="5637" y="8465"/>
                <a:ext cx="518" cy="159"/>
              </a:xfrm>
              <a:custGeom>
                <a:avLst/>
                <a:gdLst>
                  <a:gd name="connisteX0" fmla="*/ 0 w 279400"/>
                  <a:gd name="connsiteY0" fmla="*/ 11588 h 71278"/>
                  <a:gd name="connisteX1" fmla="*/ 69850 w 279400"/>
                  <a:gd name="connsiteY1" fmla="*/ 1428 h 71278"/>
                  <a:gd name="connisteX2" fmla="*/ 139700 w 279400"/>
                  <a:gd name="connsiteY2" fmla="*/ 1428 h 71278"/>
                  <a:gd name="connisteX3" fmla="*/ 209550 w 279400"/>
                  <a:gd name="connsiteY3" fmla="*/ 11588 h 71278"/>
                  <a:gd name="connisteX4" fmla="*/ 279400 w 279400"/>
                  <a:gd name="connsiteY4" fmla="*/ 71278 h 71278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  <a:cxn ang="0">
                    <a:pos x="connisteX4" y="connsiteY4"/>
                  </a:cxn>
                </a:cxnLst>
                <a:rect l="l" t="t" r="r" b="b"/>
                <a:pathLst>
                  <a:path w="279400" h="71279">
                    <a:moveTo>
                      <a:pt x="0" y="11589"/>
                    </a:moveTo>
                    <a:cubicBezTo>
                      <a:pt x="12700" y="9684"/>
                      <a:pt x="41910" y="3334"/>
                      <a:pt x="69850" y="1429"/>
                    </a:cubicBezTo>
                    <a:cubicBezTo>
                      <a:pt x="97790" y="-476"/>
                      <a:pt x="111760" y="-476"/>
                      <a:pt x="139700" y="1429"/>
                    </a:cubicBezTo>
                    <a:cubicBezTo>
                      <a:pt x="167640" y="3334"/>
                      <a:pt x="181610" y="-2381"/>
                      <a:pt x="209550" y="11589"/>
                    </a:cubicBezTo>
                    <a:cubicBezTo>
                      <a:pt x="237490" y="25559"/>
                      <a:pt x="266700" y="59849"/>
                      <a:pt x="279400" y="7127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任意多边形 22"/>
              <p:cNvSpPr/>
              <p:nvPr/>
            </p:nvSpPr>
            <p:spPr>
              <a:xfrm>
                <a:off x="11372" y="8131"/>
                <a:ext cx="381" cy="120"/>
              </a:xfrm>
              <a:custGeom>
                <a:avLst/>
                <a:gdLst>
                  <a:gd name="connisteX0" fmla="*/ 0 w 209550"/>
                  <a:gd name="connsiteY0" fmla="*/ 39546 h 39546"/>
                  <a:gd name="connisteX1" fmla="*/ 69850 w 209550"/>
                  <a:gd name="connsiteY1" fmla="*/ 19861 h 39546"/>
                  <a:gd name="connisteX2" fmla="*/ 139700 w 209550"/>
                  <a:gd name="connsiteY2" fmla="*/ 176 h 39546"/>
                  <a:gd name="connisteX3" fmla="*/ 209550 w 209550"/>
                  <a:gd name="connsiteY3" fmla="*/ 30021 h 39546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</a:cxnLst>
                <a:rect l="l" t="t" r="r" b="b"/>
                <a:pathLst>
                  <a:path w="209550" h="39547">
                    <a:moveTo>
                      <a:pt x="0" y="39547"/>
                    </a:moveTo>
                    <a:cubicBezTo>
                      <a:pt x="12700" y="35737"/>
                      <a:pt x="41910" y="27482"/>
                      <a:pt x="69850" y="19862"/>
                    </a:cubicBezTo>
                    <a:cubicBezTo>
                      <a:pt x="97790" y="12242"/>
                      <a:pt x="111760" y="-1728"/>
                      <a:pt x="139700" y="177"/>
                    </a:cubicBezTo>
                    <a:cubicBezTo>
                      <a:pt x="167640" y="2082"/>
                      <a:pt x="196850" y="23672"/>
                      <a:pt x="209550" y="3002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7" name="组合 26"/>
              <p:cNvGrpSpPr/>
              <p:nvPr/>
            </p:nvGrpSpPr>
            <p:grpSpPr>
              <a:xfrm>
                <a:off x="4180" y="4006"/>
                <a:ext cx="10487" cy="5758"/>
                <a:chOff x="1162" y="5443"/>
                <a:chExt cx="7141" cy="5246"/>
              </a:xfrm>
            </p:grpSpPr>
            <p:grpSp>
              <p:nvGrpSpPr>
                <p:cNvPr id="17" name="组合 16"/>
                <p:cNvGrpSpPr/>
                <p:nvPr/>
              </p:nvGrpSpPr>
              <p:grpSpPr>
                <a:xfrm>
                  <a:off x="2107" y="5911"/>
                  <a:ext cx="5785" cy="4017"/>
                  <a:chOff x="4221" y="6799"/>
                  <a:chExt cx="4915" cy="2846"/>
                </a:xfrm>
              </p:grpSpPr>
              <p:cxnSp>
                <p:nvCxnSpPr>
                  <p:cNvPr id="6" name="直接连接符 5"/>
                  <p:cNvCxnSpPr/>
                  <p:nvPr/>
                </p:nvCxnSpPr>
                <p:spPr>
                  <a:xfrm>
                    <a:off x="4221" y="7562"/>
                    <a:ext cx="40" cy="2020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直接连接符 6"/>
                  <p:cNvCxnSpPr/>
                  <p:nvPr/>
                </p:nvCxnSpPr>
                <p:spPr>
                  <a:xfrm>
                    <a:off x="4261" y="9582"/>
                    <a:ext cx="3326" cy="18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直接连接符 11"/>
                  <p:cNvCxnSpPr/>
                  <p:nvPr/>
                </p:nvCxnSpPr>
                <p:spPr>
                  <a:xfrm flipV="1">
                    <a:off x="4261" y="6799"/>
                    <a:ext cx="4875" cy="2783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接连接符 13"/>
                  <p:cNvCxnSpPr/>
                  <p:nvPr/>
                </p:nvCxnSpPr>
                <p:spPr>
                  <a:xfrm flipH="1">
                    <a:off x="7595" y="6799"/>
                    <a:ext cx="1493" cy="2814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直接连接符 15"/>
                  <p:cNvCxnSpPr/>
                  <p:nvPr/>
                </p:nvCxnSpPr>
                <p:spPr>
                  <a:xfrm flipH="1" flipV="1">
                    <a:off x="7577" y="7032"/>
                    <a:ext cx="2" cy="2613"/>
                  </a:xfrm>
                  <a:prstGeom prst="line">
                    <a:avLst/>
                  </a:prstGeom>
                  <a:ln w="19050" cmpd="sng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文本框 17"/>
                <p:cNvSpPr txBox="1"/>
                <p:nvPr/>
              </p:nvSpPr>
              <p:spPr>
                <a:xfrm>
                  <a:off x="5837" y="9852"/>
                  <a:ext cx="470" cy="8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9" name="文本框 18"/>
                <p:cNvSpPr txBox="1"/>
                <p:nvPr/>
              </p:nvSpPr>
              <p:spPr>
                <a:xfrm>
                  <a:off x="7835" y="5443"/>
                  <a:ext cx="468" cy="8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" name="文本框 19"/>
                <p:cNvSpPr txBox="1"/>
                <p:nvPr/>
              </p:nvSpPr>
              <p:spPr>
                <a:xfrm>
                  <a:off x="1840" y="9727"/>
                  <a:ext cx="498" cy="8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1" name="文本框 20"/>
                <p:cNvSpPr txBox="1"/>
                <p:nvPr/>
              </p:nvSpPr>
              <p:spPr>
                <a:xfrm>
                  <a:off x="1162" y="6798"/>
                  <a:ext cx="1243" cy="7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800" b="1">
                      <a:solidFill>
                        <a:srgbClr val="FF0000"/>
                      </a:solidFill>
                    </a:rPr>
                    <a:t>北</a:t>
                  </a:r>
                </a:p>
              </p:txBody>
            </p:sp>
            <p:sp>
              <p:nvSpPr>
                <p:cNvPr id="24" name="文本框 23"/>
                <p:cNvSpPr txBox="1"/>
                <p:nvPr/>
              </p:nvSpPr>
              <p:spPr>
                <a:xfrm>
                  <a:off x="6059" y="8338"/>
                  <a:ext cx="1139" cy="6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/>
                    <a:t>30°</a:t>
                  </a:r>
                </a:p>
              </p:txBody>
            </p:sp>
            <p:sp>
              <p:nvSpPr>
                <p:cNvPr id="25" name="文本框 24"/>
                <p:cNvSpPr txBox="1"/>
                <p:nvPr/>
              </p:nvSpPr>
              <p:spPr>
                <a:xfrm>
                  <a:off x="2107" y="8540"/>
                  <a:ext cx="1430" cy="6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/>
                    <a:t>60°</a:t>
                  </a:r>
                </a:p>
              </p:txBody>
            </p:sp>
          </p:grpSp>
        </p:grpSp>
        <p:grpSp>
          <p:nvGrpSpPr>
            <p:cNvPr id="31" name="组合 30"/>
            <p:cNvGrpSpPr/>
            <p:nvPr/>
          </p:nvGrpSpPr>
          <p:grpSpPr>
            <a:xfrm>
              <a:off x="11386" y="4597"/>
              <a:ext cx="3128" cy="5167"/>
              <a:chOff x="11386" y="4597"/>
              <a:chExt cx="3128" cy="5167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11386" y="4597"/>
                <a:ext cx="3128" cy="5167"/>
                <a:chOff x="11386" y="4597"/>
                <a:chExt cx="3128" cy="5167"/>
              </a:xfrm>
            </p:grpSpPr>
            <p:cxnSp>
              <p:nvCxnSpPr>
                <p:cNvPr id="8" name="直接连接符 7"/>
                <p:cNvCxnSpPr/>
                <p:nvPr/>
              </p:nvCxnSpPr>
              <p:spPr>
                <a:xfrm flipV="1">
                  <a:off x="11386" y="8874"/>
                  <a:ext cx="2671" cy="6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直接连接符 8"/>
                <p:cNvCxnSpPr/>
                <p:nvPr/>
              </p:nvCxnSpPr>
              <p:spPr>
                <a:xfrm>
                  <a:off x="13979" y="4597"/>
                  <a:ext cx="47" cy="4261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文本框 9"/>
                <p:cNvSpPr txBox="1"/>
                <p:nvPr/>
              </p:nvSpPr>
              <p:spPr>
                <a:xfrm>
                  <a:off x="13824" y="8845"/>
                  <a:ext cx="690" cy="9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b="1" i="1"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D</a:t>
                  </a:r>
                </a:p>
              </p:txBody>
            </p:sp>
            <p:cxnSp>
              <p:nvCxnSpPr>
                <p:cNvPr id="11" name="直接连接符 10"/>
                <p:cNvCxnSpPr/>
                <p:nvPr/>
              </p:nvCxnSpPr>
              <p:spPr>
                <a:xfrm>
                  <a:off x="13680" y="8624"/>
                  <a:ext cx="29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直接连接符 12"/>
              <p:cNvCxnSpPr/>
              <p:nvPr/>
            </p:nvCxnSpPr>
            <p:spPr>
              <a:xfrm flipH="1">
                <a:off x="13665" y="8655"/>
                <a:ext cx="0" cy="25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文本框 3"/>
            <p:cNvSpPr txBox="1"/>
            <p:nvPr/>
          </p:nvSpPr>
          <p:spPr>
            <a:xfrm>
              <a:off x="5692" y="5415"/>
              <a:ext cx="68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1358" y="4597"/>
              <a:ext cx="61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262380" y="589915"/>
            <a:ext cx="8203565" cy="1383665"/>
            <a:chOff x="1784" y="1196"/>
            <a:chExt cx="12919" cy="2179"/>
          </a:xfrm>
        </p:grpSpPr>
        <p:sp>
          <p:nvSpPr>
            <p:cNvPr id="29" name="文本框 28"/>
            <p:cNvSpPr txBox="1"/>
            <p:nvPr/>
          </p:nvSpPr>
          <p:spPr>
            <a:xfrm>
              <a:off x="1784" y="1196"/>
              <a:ext cx="12919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zh-CN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转化为数学问题：</a:t>
              </a:r>
              <a:r>
                <a:rPr lang="zh-CN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，</a:t>
              </a: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zh-CN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为         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</a:t>
              </a:r>
              <a:r>
                <a:rPr lang="zh-CN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海里，∠</a:t>
              </a: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EAC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60°,∠</a:t>
              </a: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BC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30°,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</a:t>
              </a:r>
              <a:r>
                <a:rPr lang="en-US" altLang="zh-CN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CD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3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56" y="1282"/>
            <a:ext cx="2503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r:id="rId4" imgW="723900" imgH="393700" progId="Equation.KSEE3">
                    <p:embed/>
                  </p:oleObj>
                </mc:Choice>
                <mc:Fallback>
                  <p:oleObj r:id="rId4" imgW="7239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56" y="1282"/>
                          <a:ext cx="2503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9</Words>
  <Application>Microsoft Office PowerPoint</Application>
  <PresentationFormat>宽屏</PresentationFormat>
  <Paragraphs>295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方正准圆简体</vt:lpstr>
      <vt:lpstr>黑体</vt:lpstr>
      <vt:lpstr>楷体</vt:lpstr>
      <vt:lpstr>宋体</vt:lpstr>
      <vt:lpstr>微软雅黑</vt:lpstr>
      <vt:lpstr>Arial</vt:lpstr>
      <vt:lpstr>Times New Roman</vt:lpstr>
      <vt:lpstr>WWW.2PPT.COM
</vt:lpstr>
      <vt:lpstr>Equation.DSMT4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9:00Z</cp:lastPrinted>
  <dcterms:created xsi:type="dcterms:W3CDTF">2021-07-01T11:19:00Z</dcterms:created>
  <dcterms:modified xsi:type="dcterms:W3CDTF">2023-01-16T17:3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FE43DF7A5B04EDBADFB3D178D6949C8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